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4" r:id="rId2"/>
    <p:sldId id="284" r:id="rId3"/>
    <p:sldId id="265" r:id="rId4"/>
    <p:sldId id="266" r:id="rId5"/>
    <p:sldId id="267" r:id="rId6"/>
    <p:sldId id="257" r:id="rId7"/>
    <p:sldId id="258" r:id="rId8"/>
    <p:sldId id="259" r:id="rId9"/>
    <p:sldId id="260" r:id="rId10"/>
    <p:sldId id="262" r:id="rId11"/>
    <p:sldId id="285" r:id="rId12"/>
    <p:sldId id="288" r:id="rId13"/>
    <p:sldId id="268" r:id="rId14"/>
    <p:sldId id="269" r:id="rId15"/>
    <p:sldId id="270" r:id="rId16"/>
    <p:sldId id="286" r:id="rId17"/>
    <p:sldId id="287" r:id="rId18"/>
    <p:sldId id="272" r:id="rId19"/>
    <p:sldId id="274" r:id="rId20"/>
    <p:sldId id="275" r:id="rId21"/>
    <p:sldId id="289" r:id="rId22"/>
    <p:sldId id="276" r:id="rId23"/>
    <p:sldId id="281" r:id="rId24"/>
    <p:sldId id="282" r:id="rId25"/>
    <p:sldId id="28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7E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97" autoAdjust="0"/>
    <p:restoredTop sz="94670" autoAdjust="0"/>
  </p:normalViewPr>
  <p:slideViewPr>
    <p:cSldViewPr snapToGrid="0" showGuides="1">
      <p:cViewPr varScale="1">
        <p:scale>
          <a:sx n="91" d="100"/>
          <a:sy n="91" d="100"/>
        </p:scale>
        <p:origin x="912" y="60"/>
      </p:cViewPr>
      <p:guideLst>
        <p:guide orient="horz" pos="2112"/>
        <p:guide pos="3840"/>
      </p:guideLst>
    </p:cSldViewPr>
  </p:slideViewPr>
  <p:notesTextViewPr>
    <p:cViewPr>
      <p:scale>
        <a:sx n="1" d="1"/>
        <a:sy n="1" d="1"/>
      </p:scale>
      <p:origin x="0" y="-164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21DEF-4371-4093-AC95-E5430819B2C0}" type="datetimeFigureOut">
              <a:rPr lang="vi-VN" smtClean="0"/>
              <a:t>24/08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B5304-C374-4439-A997-D93127DBFB4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7227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 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FB5304-C374-4439-A997-D93127DBFB46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27525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774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 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FB5304-C374-4439-A997-D93127DBFB46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77843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 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FB5304-C374-4439-A997-D93127DBFB46}" type="slidenum">
              <a:rPr lang="vi-VN" smtClean="0"/>
              <a:t>1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9209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 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FB5304-C374-4439-A997-D93127DBFB46}" type="slidenum">
              <a:rPr lang="vi-VN" smtClean="0"/>
              <a:t>2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566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68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744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404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852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6410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158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577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47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46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205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871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A0F40E-121A-4C5E-A831-15CDF3F0F344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97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13" Type="http://schemas.openxmlformats.org/officeDocument/2006/relationships/image" Target="../media/image5.jpg"/><Relationship Id="rId18" Type="http://schemas.openxmlformats.org/officeDocument/2006/relationships/image" Target="../media/image10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4.png"/><Relationship Id="rId17" Type="http://schemas.openxmlformats.org/officeDocument/2006/relationships/image" Target="../media/image9.png"/><Relationship Id="rId2" Type="http://schemas.openxmlformats.org/officeDocument/2006/relationships/tags" Target="../tags/tag2.xml"/><Relationship Id="rId16" Type="http://schemas.openxmlformats.org/officeDocument/2006/relationships/image" Target="../media/image8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3.png"/><Relationship Id="rId5" Type="http://schemas.openxmlformats.org/officeDocument/2006/relationships/tags" Target="../tags/tag5.xml"/><Relationship Id="rId15" Type="http://schemas.openxmlformats.org/officeDocument/2006/relationships/image" Target="../media/image7.png"/><Relationship Id="rId10" Type="http://schemas.openxmlformats.org/officeDocument/2006/relationships/image" Target="../media/image2.png"/><Relationship Id="rId19" Type="http://schemas.microsoft.com/office/2007/relationships/hdphoto" Target="../media/hdphoto1.wdp"/><Relationship Id="rId4" Type="http://schemas.openxmlformats.org/officeDocument/2006/relationships/tags" Target="../tags/tag4.xml"/><Relationship Id="rId9" Type="http://schemas.openxmlformats.org/officeDocument/2006/relationships/image" Target="../media/image1.jpeg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54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5.png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.bin"/><Relationship Id="rId2" Type="http://schemas.openxmlformats.org/officeDocument/2006/relationships/audio" Target="../media/media2.mp3"/><Relationship Id="rId16" Type="http://schemas.openxmlformats.org/officeDocument/2006/relationships/image" Target="../media/image53.wmf"/><Relationship Id="rId1" Type="http://schemas.microsoft.com/office/2007/relationships/media" Target="../media/media2.mp3"/><Relationship Id="rId6" Type="http://schemas.openxmlformats.org/officeDocument/2006/relationships/slide" Target="slide7.xm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50.png"/><Relationship Id="rId4" Type="http://schemas.openxmlformats.org/officeDocument/2006/relationships/image" Target="../media/image44.jpg"/><Relationship Id="rId9" Type="http://schemas.openxmlformats.org/officeDocument/2006/relationships/image" Target="../media/image48.png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7.xml"/><Relationship Id="rId5" Type="http://schemas.openxmlformats.org/officeDocument/2006/relationships/image" Target="../media/image34.png"/><Relationship Id="rId10" Type="http://schemas.openxmlformats.org/officeDocument/2006/relationships/image" Target="../media/image50.png"/><Relationship Id="rId4" Type="http://schemas.openxmlformats.org/officeDocument/2006/relationships/image" Target="../media/image44.jpg"/><Relationship Id="rId9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oleObject" Target="../embeddings/oleObject9.bin"/><Relationship Id="rId3" Type="http://schemas.openxmlformats.org/officeDocument/2006/relationships/slideLayout" Target="../slideLayouts/slideLayout7.xml"/><Relationship Id="rId7" Type="http://schemas.microsoft.com/office/2007/relationships/hdphoto" Target="../media/hdphoto9.wdp"/><Relationship Id="rId12" Type="http://schemas.openxmlformats.org/officeDocument/2006/relationships/image" Target="../media/image56.wm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8.bin"/><Relationship Id="rId5" Type="http://schemas.openxmlformats.org/officeDocument/2006/relationships/slide" Target="slide7.xml"/><Relationship Id="rId10" Type="http://schemas.openxmlformats.org/officeDocument/2006/relationships/image" Target="../media/image55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14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9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7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11" Type="http://schemas.openxmlformats.org/officeDocument/2006/relationships/image" Target="../media/image74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NHAC\Bay-Cao-Tieng-Hat-Uoc-Mo.mp3" TargetMode="Externa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21.bin"/><Relationship Id="rId3" Type="http://schemas.openxmlformats.org/officeDocument/2006/relationships/slide" Target="slide14.xml"/><Relationship Id="rId21" Type="http://schemas.openxmlformats.org/officeDocument/2006/relationships/image" Target="../media/image84.wmf"/><Relationship Id="rId7" Type="http://schemas.openxmlformats.org/officeDocument/2006/relationships/image" Target="../media/image79.gi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82.wmf"/><Relationship Id="rId2" Type="http://schemas.openxmlformats.org/officeDocument/2006/relationships/image" Target="../media/image14.png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jpg"/><Relationship Id="rId11" Type="http://schemas.openxmlformats.org/officeDocument/2006/relationships/image" Target="../media/image80.wmf"/><Relationship Id="rId5" Type="http://schemas.openxmlformats.org/officeDocument/2006/relationships/image" Target="../media/image77.pn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83.wmf"/><Relationship Id="rId4" Type="http://schemas.openxmlformats.org/officeDocument/2006/relationships/image" Target="../media/image76.pn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5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61.png"/><Relationship Id="rId7" Type="http://schemas.openxmlformats.org/officeDocument/2006/relationships/image" Target="../media/image87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92.png"/><Relationship Id="rId5" Type="http://schemas.openxmlformats.org/officeDocument/2006/relationships/image" Target="../media/image8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20.jp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8.png"/><Relationship Id="rId3" Type="http://schemas.openxmlformats.org/officeDocument/2006/relationships/image" Target="../media/image22.jpeg"/><Relationship Id="rId7" Type="http://schemas.openxmlformats.org/officeDocument/2006/relationships/image" Target="../media/image23.jpeg"/><Relationship Id="rId12" Type="http://schemas.openxmlformats.org/officeDocument/2006/relationships/image" Target="../media/image2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6.png"/><Relationship Id="rId5" Type="http://schemas.openxmlformats.org/officeDocument/2006/relationships/image" Target="../media/image20.jp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3.gif"/><Relationship Id="rId5" Type="http://schemas.openxmlformats.org/officeDocument/2006/relationships/image" Target="../media/image32.jpg"/><Relationship Id="rId4" Type="http://schemas.openxmlformats.org/officeDocument/2006/relationships/image" Target="../media/image31.jp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18" Type="http://schemas.openxmlformats.org/officeDocument/2006/relationships/image" Target="../media/image43.png"/><Relationship Id="rId3" Type="http://schemas.openxmlformats.org/officeDocument/2006/relationships/slideLayout" Target="../slideLayouts/slideLayout7.xml"/><Relationship Id="rId21" Type="http://schemas.openxmlformats.org/officeDocument/2006/relationships/slide" Target="slide9.xml"/><Relationship Id="rId7" Type="http://schemas.openxmlformats.org/officeDocument/2006/relationships/image" Target="../media/image37.png"/><Relationship Id="rId12" Type="http://schemas.openxmlformats.org/officeDocument/2006/relationships/image" Target="../media/image40.png"/><Relationship Id="rId17" Type="http://schemas.microsoft.com/office/2007/relationships/hdphoto" Target="../media/hdphoto7.wdp"/><Relationship Id="rId2" Type="http://schemas.openxmlformats.org/officeDocument/2006/relationships/audio" Target="../media/media1.mp3"/><Relationship Id="rId16" Type="http://schemas.openxmlformats.org/officeDocument/2006/relationships/image" Target="../media/image42.png"/><Relationship Id="rId20" Type="http://schemas.openxmlformats.org/officeDocument/2006/relationships/slide" Target="slide8.xml"/><Relationship Id="rId1" Type="http://schemas.microsoft.com/office/2007/relationships/media" Target="../media/media1.mp3"/><Relationship Id="rId6" Type="http://schemas.microsoft.com/office/2007/relationships/hdphoto" Target="../media/hdphoto2.wdp"/><Relationship Id="rId11" Type="http://schemas.microsoft.com/office/2007/relationships/hdphoto" Target="../media/hdphoto4.wdp"/><Relationship Id="rId24" Type="http://schemas.openxmlformats.org/officeDocument/2006/relationships/image" Target="../media/image34.png"/><Relationship Id="rId5" Type="http://schemas.openxmlformats.org/officeDocument/2006/relationships/image" Target="../media/image36.png"/><Relationship Id="rId15" Type="http://schemas.microsoft.com/office/2007/relationships/hdphoto" Target="../media/hdphoto6.wdp"/><Relationship Id="rId23" Type="http://schemas.openxmlformats.org/officeDocument/2006/relationships/slide" Target="slide11.xml"/><Relationship Id="rId10" Type="http://schemas.openxmlformats.org/officeDocument/2006/relationships/image" Target="../media/image39.png"/><Relationship Id="rId19" Type="http://schemas.microsoft.com/office/2007/relationships/hdphoto" Target="../media/hdphoto8.wdp"/><Relationship Id="rId4" Type="http://schemas.openxmlformats.org/officeDocument/2006/relationships/image" Target="../media/image35.jpg"/><Relationship Id="rId9" Type="http://schemas.openxmlformats.org/officeDocument/2006/relationships/image" Target="../media/image38.png"/><Relationship Id="rId14" Type="http://schemas.openxmlformats.org/officeDocument/2006/relationships/image" Target="../media/image41.png"/><Relationship Id="rId22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7.xml"/><Relationship Id="rId11" Type="http://schemas.openxmlformats.org/officeDocument/2006/relationships/image" Target="../media/image47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4.jpg"/><Relationship Id="rId9" Type="http://schemas.openxmlformats.org/officeDocument/2006/relationships/image" Target="../media/image46.emf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7.xml"/><Relationship Id="rId5" Type="http://schemas.openxmlformats.org/officeDocument/2006/relationships/image" Target="../media/image34.png"/><Relationship Id="rId4" Type="http://schemas.openxmlformats.org/officeDocument/2006/relationships/image" Target="../media/image44.jpg"/><Relationship Id="rId9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795" y="903724"/>
            <a:ext cx="5029200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Kiểu 3D 20" descr="Triangular Prism">
            <a:extLst>
              <a:ext uri="{FF2B5EF4-FFF2-40B4-BE49-F238E27FC236}">
                <a16:creationId xmlns:a16="http://schemas.microsoft.com/office/drawing/2014/main" id="{2711A9B8-C231-42EE-8C8A-77C21251886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6596" y="1530870"/>
            <a:ext cx="4095404" cy="3539982"/>
          </a:xfrm>
          <a:prstGeom prst="rect">
            <a:avLst/>
          </a:prstGeom>
        </p:spPr>
      </p:pic>
      <p:pic>
        <p:nvPicPr>
          <p:cNvPr id="29" name="Kiểu 3D 28" descr="Drafting Compass">
            <a:extLst>
              <a:ext uri="{FF2B5EF4-FFF2-40B4-BE49-F238E27FC236}">
                <a16:creationId xmlns:a16="http://schemas.microsoft.com/office/drawing/2014/main" id="{4D9D7C27-8297-4D42-87BC-EFC80D81AE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50485" y="1489602"/>
            <a:ext cx="2313860" cy="459967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7882" y="381005"/>
            <a:ext cx="790511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US" sz="280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...........................</a:t>
            </a:r>
            <a:endParaRPr lang="en-US" sz="28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1196036" y="4578320"/>
            <a:ext cx="10734034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200" b="1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......</a:t>
            </a:r>
          </a:p>
          <a:p>
            <a:pPr algn="ctr"/>
            <a:r>
              <a:rPr lang="en-US" sz="3200" b="1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6/...</a:t>
            </a:r>
            <a:endParaRPr lang="en-US" sz="32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2406456" y="2454475"/>
            <a:ext cx="7344029" cy="646331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91440" tIns="45720" rIns="91440" bIns="4572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.......................</a:t>
            </a:r>
            <a:endParaRPr lang="en-US" sz="36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2406456" y="3428"/>
            <a:ext cx="3819003" cy="6868015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5999634" y="0"/>
            <a:ext cx="3827558" cy="6914582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83" y="2457"/>
            <a:ext cx="2420839" cy="6855543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142" y="1229"/>
            <a:ext cx="2392123" cy="6855542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4383" y="-191447"/>
            <a:ext cx="1897412" cy="388620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10214732" y="-171125"/>
            <a:ext cx="1994639" cy="388620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9684335" y="3118514"/>
            <a:ext cx="3551723" cy="2266129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5390872" y="5755430"/>
            <a:ext cx="6781800" cy="1159152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868822" y="3237973"/>
            <a:ext cx="3551723" cy="2541049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249" y="23880"/>
            <a:ext cx="3222457" cy="1501993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653" y="39832"/>
            <a:ext cx="3222457" cy="1501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6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40586 0.00116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3</a:t>
            </a:r>
          </a:p>
        </p:txBody>
      </p:sp>
      <p:sp>
        <p:nvSpPr>
          <p:cNvPr id="8" name="Rectangle 7"/>
          <p:cNvSpPr/>
          <p:nvPr/>
        </p:nvSpPr>
        <p:spPr>
          <a:xfrm>
            <a:off x="4788789" y="4607771"/>
            <a:ext cx="218540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55065" y="1729444"/>
            <a:ext cx="4627265" cy="2840982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4980" y="1248017"/>
            <a:ext cx="6532434" cy="33597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00668"/>
              </p:ext>
            </p:extLst>
          </p:nvPr>
        </p:nvGraphicFramePr>
        <p:xfrm>
          <a:off x="1356725" y="2245226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355320" progId="Equation.DSMT4">
                  <p:embed/>
                </p:oleObj>
              </mc:Choice>
              <mc:Fallback>
                <p:oleObj name="Equation" r:id="rId11" imgW="1117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6725" y="2245226"/>
                        <a:ext cx="1117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07584"/>
              </p:ext>
            </p:extLst>
          </p:nvPr>
        </p:nvGraphicFramePr>
        <p:xfrm>
          <a:off x="1363663" y="2773363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04840" imgH="355320" progId="Equation.DSMT4">
                  <p:embed/>
                </p:oleObj>
              </mc:Choice>
              <mc:Fallback>
                <p:oleObj name="Equation" r:id="rId13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3663" y="2773363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72439"/>
              </p:ext>
            </p:extLst>
          </p:nvPr>
        </p:nvGraphicFramePr>
        <p:xfrm>
          <a:off x="1370013" y="3270250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342720" progId="Equation.DSMT4">
                  <p:embed/>
                </p:oleObj>
              </mc:Choice>
              <mc:Fallback>
                <p:oleObj name="Equation" r:id="rId15" imgW="1091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0013" y="3270250"/>
                        <a:ext cx="1092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96474"/>
              </p:ext>
            </p:extLst>
          </p:nvPr>
        </p:nvGraphicFramePr>
        <p:xfrm>
          <a:off x="1344613" y="37480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3000" imgH="355320" progId="Equation.DSMT4">
                  <p:embed/>
                </p:oleObj>
              </mc:Choice>
              <mc:Fallback>
                <p:oleObj name="Equation" r:id="rId17" imgW="114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44613" y="3748088"/>
                        <a:ext cx="1143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20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4</a:t>
            </a:r>
          </a:p>
        </p:txBody>
      </p:sp>
      <p:sp>
        <p:nvSpPr>
          <p:cNvPr id="8" name="Rectangle 7"/>
          <p:cNvSpPr/>
          <p:nvPr/>
        </p:nvSpPr>
        <p:spPr>
          <a:xfrm>
            <a:off x="4788885" y="4607771"/>
            <a:ext cx="218521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B</a:t>
            </a: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44907" y="2229632"/>
            <a:ext cx="3812579" cy="2340793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4979" y="1248017"/>
            <a:ext cx="7421783" cy="321832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4204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5</a:t>
            </a:r>
          </a:p>
        </p:txBody>
      </p:sp>
      <p:sp>
        <p:nvSpPr>
          <p:cNvPr id="8" name="Rectangle 7"/>
          <p:cNvSpPr/>
          <p:nvPr/>
        </p:nvSpPr>
        <p:spPr>
          <a:xfrm>
            <a:off x="4583177" y="4768525"/>
            <a:ext cx="241604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B  </a:t>
            </a: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85518" y="1252603"/>
            <a:ext cx="9578689" cy="3316445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bình hành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QRS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5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?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                      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Không tính được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22638"/>
              </p:ext>
            </p:extLst>
          </p:nvPr>
        </p:nvGraphicFramePr>
        <p:xfrm>
          <a:off x="1288878" y="274039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342720" progId="Equation.DSMT4">
                  <p:embed/>
                </p:oleObj>
              </mc:Choice>
              <mc:Fallback>
                <p:oleObj name="Equation" r:id="rId9" imgW="1663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8878" y="2740395"/>
                        <a:ext cx="166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6263524" y="2642110"/>
            <a:ext cx="3657600" cy="2062102"/>
            <a:chOff x="6324600" y="2666763"/>
            <a:chExt cx="3657600" cy="2062102"/>
          </a:xfrm>
        </p:grpSpPr>
        <p:grpSp>
          <p:nvGrpSpPr>
            <p:cNvPr id="31" name="Group 4"/>
            <p:cNvGrpSpPr>
              <a:grpSpLocks/>
            </p:cNvGrpSpPr>
            <p:nvPr/>
          </p:nvGrpSpPr>
          <p:grpSpPr bwMode="auto">
            <a:xfrm>
              <a:off x="7010400" y="2666763"/>
              <a:ext cx="2555081" cy="1700286"/>
              <a:chOff x="336" y="1506"/>
              <a:chExt cx="1392" cy="1182"/>
            </a:xfrm>
          </p:grpSpPr>
          <p:sp>
            <p:nvSpPr>
              <p:cNvPr id="37" name="AutoShape 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392" cy="864"/>
              </a:xfrm>
              <a:prstGeom prst="flowChartInputOutpu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Text Box 11"/>
              <p:cNvSpPr txBox="1">
                <a:spLocks noChangeArrowheads="1"/>
              </p:cNvSpPr>
              <p:nvPr/>
            </p:nvSpPr>
            <p:spPr bwMode="auto">
              <a:xfrm>
                <a:off x="876" y="1506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</a:rPr>
                  <a:t>9 cm</a:t>
                </a:r>
              </a:p>
            </p:txBody>
          </p:sp>
        </p:grp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6324600" y="3335254"/>
              <a:ext cx="969169" cy="457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6 cm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211615" y="2777879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P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705600" y="4262735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S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1600" y="4267200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R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497615" y="2738735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Q</a:t>
              </a:r>
            </a:p>
          </p:txBody>
        </p:sp>
      </p:grpSp>
      <p:cxnSp>
        <p:nvCxnSpPr>
          <p:cNvPr id="39" name="Straight Connector 38"/>
          <p:cNvCxnSpPr/>
          <p:nvPr/>
        </p:nvCxnSpPr>
        <p:spPr>
          <a:xfrm>
            <a:off x="7462108" y="3112073"/>
            <a:ext cx="12526" cy="12428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470198" y="4220456"/>
            <a:ext cx="152400" cy="1219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Rectangle 40"/>
          <p:cNvSpPr/>
          <p:nvPr/>
        </p:nvSpPr>
        <p:spPr>
          <a:xfrm>
            <a:off x="7325856" y="4418486"/>
            <a:ext cx="352887" cy="3844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09079"/>
              </p:ext>
            </p:extLst>
          </p:nvPr>
        </p:nvGraphicFramePr>
        <p:xfrm>
          <a:off x="1296988" y="3263900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342720" progId="Equation.DSMT4">
                  <p:embed/>
                </p:oleObj>
              </mc:Choice>
              <mc:Fallback>
                <p:oleObj name="Equation" r:id="rId11" imgW="1650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6988" y="3263900"/>
                        <a:ext cx="165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43374"/>
              </p:ext>
            </p:extLst>
          </p:nvPr>
        </p:nvGraphicFramePr>
        <p:xfrm>
          <a:off x="1282700" y="378777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560" imgH="342720" progId="Equation.DSMT4">
                  <p:embed/>
                </p:oleObj>
              </mc:Choice>
              <mc:Fallback>
                <p:oleObj name="Equation" r:id="rId13" imgW="1663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2700" y="3787775"/>
                        <a:ext cx="166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80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14" grpId="0" animBg="1"/>
      <p:bldP spid="40" grpId="0" animBg="1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406D3E0-29AA-451B-B931-DC2223ED7067}"/>
              </a:ext>
            </a:extLst>
          </p:cNvPr>
          <p:cNvSpPr/>
          <p:nvPr/>
        </p:nvSpPr>
        <p:spPr>
          <a:xfrm>
            <a:off x="7147087" y="-428114"/>
            <a:ext cx="4376857" cy="1125238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92" y="0"/>
            <a:ext cx="117356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23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65757" y="899755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660722" y="2541657"/>
            <a:ext cx="459809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5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9693" y="0"/>
            <a:ext cx="2082307" cy="20823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5563" y="0"/>
            <a:ext cx="2369935" cy="23745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0634" y="3754867"/>
            <a:ext cx="3103133" cy="310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22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160864" y="112910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sp>
        <p:nvSpPr>
          <p:cNvPr id="7" name="WordArt 51">
            <a:extLst>
              <a:ext uri="{FF2B5EF4-FFF2-40B4-BE49-F238E27FC236}">
                <a16:creationId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117" y="601069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48603" y="1615236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864" y="2202807"/>
            <a:ext cx="6339596" cy="20560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588199" y="1615236"/>
            <a:ext cx="5299001" cy="511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B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GHI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P. 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ST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U.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60864" y="4323199"/>
            <a:ext cx="6339596" cy="239075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>
              <a:buAutoNum type="arabicPeriod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-42216" y="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6062" y="15653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160864" y="523220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861" y="1218152"/>
            <a:ext cx="6339596" cy="20560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776090" y="1218152"/>
            <a:ext cx="5299001" cy="511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55861" y="3584165"/>
            <a:ext cx="6339596" cy="21652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>
              <a:buAutoNum type="arabicPeriod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04756" y="3807912"/>
            <a:ext cx="2163515" cy="173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5312" y="2410826"/>
            <a:ext cx="2363739" cy="14898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49684" y="2227927"/>
            <a:ext cx="2624876" cy="1730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3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-42216" y="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160864" y="523220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85322" y="1774515"/>
            <a:ext cx="5299001" cy="41684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BCD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B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; AD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EFGH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G; EH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G.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NPQ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Q; MQ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P.</a:t>
            </a:r>
          </a:p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5861" y="4285621"/>
            <a:ext cx="6339596" cy="21652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29" y="962900"/>
            <a:ext cx="5912285" cy="28958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68271" y="-306609"/>
            <a:ext cx="1659658" cy="1524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66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245085" y="1139837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117" y="780860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48602" y="2171014"/>
            <a:ext cx="11758517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2: </a:t>
            </a:r>
            <a:r>
              <a:rPr lang="en-US" sz="2800" b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b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4F11E1E-2A44-439E-984D-38CC9CA66CC4}"/>
              </a:ext>
            </a:extLst>
          </p:cNvPr>
          <p:cNvSpPr txBox="1"/>
          <p:nvPr/>
        </p:nvSpPr>
        <p:spPr>
          <a:xfrm>
            <a:off x="228600" y="164161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2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Vẽ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31" name="WordArt 51">
            <a:extLst>
              <a:ext uri="{FF2B5EF4-FFF2-40B4-BE49-F238E27FC236}">
                <a16:creationId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77543"/>
              </p:ext>
            </p:extLst>
          </p:nvPr>
        </p:nvGraphicFramePr>
        <p:xfrm>
          <a:off x="7658622" y="2256037"/>
          <a:ext cx="345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406080" progId="Equation.DSMT4">
                  <p:embed/>
                </p:oleObj>
              </mc:Choice>
              <mc:Fallback>
                <p:oleObj name="Equation" r:id="rId4" imgW="345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8622" y="2256037"/>
                        <a:ext cx="3454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96941"/>
              </p:ext>
            </p:extLst>
          </p:nvPr>
        </p:nvGraphicFramePr>
        <p:xfrm>
          <a:off x="6055509" y="2287787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42720" progId="Equation.DSMT4">
                  <p:embed/>
                </p:oleObj>
              </mc:Choice>
              <mc:Fallback>
                <p:oleObj name="Equation" r:id="rId6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5509" y="2287787"/>
                        <a:ext cx="115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18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245085" y="1139837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16568" y="2666368"/>
            <a:ext cx="1179055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4F11E1E-2A44-439E-984D-38CC9CA66CC4}"/>
              </a:ext>
            </a:extLst>
          </p:cNvPr>
          <p:cNvSpPr txBox="1"/>
          <p:nvPr/>
        </p:nvSpPr>
        <p:spPr>
          <a:xfrm>
            <a:off x="228600" y="1641610"/>
            <a:ext cx="89153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2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Vẽ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B8311DC-3681-4B49-AD6D-1A2EDE7AFEA8}"/>
              </a:ext>
            </a:extLst>
          </p:cNvPr>
          <p:cNvSpPr txBox="1"/>
          <p:nvPr/>
        </p:nvSpPr>
        <p:spPr>
          <a:xfrm>
            <a:off x="245612" y="2164830"/>
            <a:ext cx="102762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3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ính chu vi và diện tích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3" name="WordArt 51">
            <a:extLst>
              <a:ext uri="{FF2B5EF4-FFF2-40B4-BE49-F238E27FC236}">
                <a16:creationId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45916"/>
              </p:ext>
            </p:extLst>
          </p:nvPr>
        </p:nvGraphicFramePr>
        <p:xfrm>
          <a:off x="380017" y="3139963"/>
          <a:ext cx="3741046" cy="23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2428920" imgH="1504800" progId="Paint.Picture">
                  <p:embed/>
                </p:oleObj>
              </mc:Choice>
              <mc:Fallback>
                <p:oleObj name="Bitmap Image" r:id="rId3" imgW="2428920" imgH="15048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17" y="3139963"/>
                        <a:ext cx="3741046" cy="231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31692"/>
              </p:ext>
            </p:extLst>
          </p:nvPr>
        </p:nvGraphicFramePr>
        <p:xfrm>
          <a:off x="1093788" y="5189538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520560" progId="Equation.DSMT4">
                  <p:embed/>
                </p:oleObj>
              </mc:Choice>
              <mc:Fallback>
                <p:oleObj name="Equation" r:id="rId5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3788" y="5189538"/>
                        <a:ext cx="1752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82549"/>
              </p:ext>
            </p:extLst>
          </p:nvPr>
        </p:nvGraphicFramePr>
        <p:xfrm>
          <a:off x="563584" y="5822150"/>
          <a:ext cx="331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14520" imgH="406080" progId="Equation.DSMT4">
                  <p:embed/>
                </p:oleObj>
              </mc:Choice>
              <mc:Fallback>
                <p:oleObj name="Equation" r:id="rId7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584" y="5822150"/>
                        <a:ext cx="331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5591"/>
              </p:ext>
            </p:extLst>
          </p:nvPr>
        </p:nvGraphicFramePr>
        <p:xfrm>
          <a:off x="1066800" y="6176963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520560" progId="Equation.DSMT4">
                  <p:embed/>
                </p:oleObj>
              </mc:Choice>
              <mc:Fallback>
                <p:oleObj name="Equation" r:id="rId9" imgW="1447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6176963"/>
                        <a:ext cx="1447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69906" y="1114801"/>
            <a:ext cx="3103133" cy="31031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66970" y="4388804"/>
            <a:ext cx="2024047" cy="24569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932538" y="3585666"/>
            <a:ext cx="192690" cy="175364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9130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7" descr="ARTEQ0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0"/>
            <a:ext cx="2827338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Bay-Cao-Tieng-Hat-Uoc-Mo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0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3" name="WordArt 27"/>
          <p:cNvSpPr>
            <a:spLocks noChangeArrowheads="1" noChangeShapeType="1" noTextEdit="1"/>
          </p:cNvSpPr>
          <p:nvPr/>
        </p:nvSpPr>
        <p:spPr bwMode="auto">
          <a:xfrm>
            <a:off x="3361151" y="76200"/>
            <a:ext cx="6019800" cy="2286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1282996" y="2351240"/>
            <a:ext cx="10596281" cy="239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HÌNH HỌC TRỰC QUAN</a:t>
            </a:r>
          </a:p>
          <a:p>
            <a:pPr algn="ctr">
              <a:buFontTx/>
              <a:buNone/>
            </a:pP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Tx/>
              <a:buNone/>
            </a:pP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7306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22"/>
                </p:tgtEl>
              </p:cMediaNode>
            </p:audio>
          </p:childTnLst>
        </p:cTn>
      </p:par>
    </p:tnLst>
    <p:bldLst>
      <p:bldP spid="4123" grpId="0" animBg="1"/>
      <p:bldP spid="41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picture containing toy, doll&#10;&#10;Description automatically generated">
            <a:hlinkClick r:id="rId3" action="ppaction://hlinksldjump"/>
            <a:extLst>
              <a:ext uri="{FF2B5EF4-FFF2-40B4-BE49-F238E27FC236}">
                <a16:creationId xmlns:a16="http://schemas.microsoft.com/office/drawing/2014/main" id="{271F02E9-11F4-4391-8E6A-B4C1A867579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43" y="-117068"/>
            <a:ext cx="1935486" cy="1935486"/>
          </a:xfrm>
          <a:prstGeom prst="rect">
            <a:avLst/>
          </a:prstGeom>
        </p:spPr>
      </p:pic>
      <p:pic>
        <p:nvPicPr>
          <p:cNvPr id="26" name="Picture 2" descr="Tham luận về chủ đề &quot;Đổi mới, sáng tạo trong dạy và học ...">
            <a:extLst>
              <a:ext uri="{FF2B5EF4-FFF2-40B4-BE49-F238E27FC236}">
                <a16:creationId xmlns:a16="http://schemas.microsoft.com/office/drawing/2014/main" id="{3FDA4CED-A9C4-4ABC-948B-8B0DBEA7C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1324"/>
            <a:ext cx="4876800" cy="183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719290" y="1291235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875F538E-DB4D-4964-8206-042DBC6A23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600" y="4404838"/>
            <a:ext cx="2029326" cy="24570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0" descr="Digit 18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820" y="25522"/>
            <a:ext cx="2303882" cy="12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97863"/>
              </p:ext>
            </p:extLst>
          </p:nvPr>
        </p:nvGraphicFramePr>
        <p:xfrm>
          <a:off x="7507326" y="2049278"/>
          <a:ext cx="4656599" cy="23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2428920" imgH="1504800" progId="Paint.Picture">
                  <p:embed/>
                </p:oleObj>
              </mc:Choice>
              <mc:Fallback>
                <p:oleObj name="Bitmap Image" r:id="rId8" imgW="2428920" imgH="15048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326" y="2049278"/>
                        <a:ext cx="4656599" cy="231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29679"/>
              </p:ext>
            </p:extLst>
          </p:nvPr>
        </p:nvGraphicFramePr>
        <p:xfrm>
          <a:off x="7462714" y="4500674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080" imgH="622080" progId="Equation.DSMT4">
                  <p:embed/>
                </p:oleObj>
              </mc:Choice>
              <mc:Fallback>
                <p:oleObj name="Equation" r:id="rId10" imgW="2692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2714" y="4500674"/>
                        <a:ext cx="2692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72910"/>
              </p:ext>
            </p:extLst>
          </p:nvPr>
        </p:nvGraphicFramePr>
        <p:xfrm>
          <a:off x="7402780" y="5183324"/>
          <a:ext cx="331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14520" imgH="406080" progId="Equation.DSMT4">
                  <p:embed/>
                </p:oleObj>
              </mc:Choice>
              <mc:Fallback>
                <p:oleObj name="Equation" r:id="rId12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2780" y="5183324"/>
                        <a:ext cx="331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62783"/>
              </p:ext>
            </p:extLst>
          </p:nvPr>
        </p:nvGraphicFramePr>
        <p:xfrm>
          <a:off x="7442446" y="5487179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74560" imgH="622080" progId="Equation.DSMT4">
                  <p:embed/>
                </p:oleObj>
              </mc:Choice>
              <mc:Fallback>
                <p:oleObj name="Equation" r:id="rId14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42446" y="5487179"/>
                        <a:ext cx="2374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75365" y="1308154"/>
            <a:ext cx="6538586" cy="10205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 là đường cao của hình bình hành BEGC cũng chính là đường cao của hình bình hành ABCD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endParaRPr lang="en-US" sz="2800" dirty="0">
              <a:effectLst/>
              <a:latin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</a:endParaRPr>
          </a:p>
          <a:p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mảnh</a:t>
            </a:r>
            <a:r>
              <a:rPr lang="en-US" sz="2800" dirty="0"/>
              <a:t> </a:t>
            </a:r>
            <a:r>
              <a:rPr lang="en-US" sz="2800" dirty="0" err="1"/>
              <a:t>đất</a:t>
            </a:r>
            <a:r>
              <a:rPr lang="en-US" sz="2800" dirty="0"/>
              <a:t> ban </a:t>
            </a:r>
            <a:r>
              <a:rPr lang="en-US" sz="2800" dirty="0" err="1"/>
              <a:t>đầu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endParaRPr lang="en-US" sz="2800" dirty="0">
              <a:effectLst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79902" y="2480154"/>
            <a:ext cx="192690" cy="175364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99943"/>
              </p:ext>
            </p:extLst>
          </p:nvPr>
        </p:nvGraphicFramePr>
        <p:xfrm>
          <a:off x="2179638" y="3749675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5040" imgH="431640" progId="Equation.DSMT4">
                  <p:embed/>
                </p:oleObj>
              </mc:Choice>
              <mc:Fallback>
                <p:oleObj name="Equation" r:id="rId16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9638" y="3749675"/>
                        <a:ext cx="270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445"/>
              </p:ext>
            </p:extLst>
          </p:nvPr>
        </p:nvGraphicFramePr>
        <p:xfrm>
          <a:off x="2313140" y="4207988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38280" imgH="393480" progId="Equation.DSMT4">
                  <p:embed/>
                </p:oleObj>
              </mc:Choice>
              <mc:Fallback>
                <p:oleObj name="Equation" r:id="rId18" imgW="243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13140" y="4207988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5069"/>
              </p:ext>
            </p:extLst>
          </p:nvPr>
        </p:nvGraphicFramePr>
        <p:xfrm>
          <a:off x="825534" y="4989999"/>
          <a:ext cx="513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30720" imgH="596880" progId="Equation.DSMT4">
                  <p:embed/>
                </p:oleObj>
              </mc:Choice>
              <mc:Fallback>
                <p:oleObj name="Equation" r:id="rId20" imgW="51307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5534" y="4989999"/>
                        <a:ext cx="5130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57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0885" y="87434"/>
            <a:ext cx="1485938" cy="11171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40096707-D91F-4336-A2ED-71E00679E7F9}"/>
                  </a:ext>
                </a:extLst>
              </p:cNvPr>
              <p:cNvSpPr/>
              <p:nvPr/>
            </p:nvSpPr>
            <p:spPr>
              <a:xfrm>
                <a:off x="-1" y="582591"/>
                <a:ext cx="7685454" cy="1477328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4">
                      <a:lumMod val="0"/>
                      <a:lumOff val="100000"/>
                      <a:alpha val="0"/>
                    </a:schemeClr>
                  </a:gs>
                  <a:gs pos="56000">
                    <a:schemeClr val="bg1">
                      <a:alpha val="59000"/>
                      <a:lumMod val="20000"/>
                      <a:lumOff val="80000"/>
                    </a:schemeClr>
                  </a:gs>
                  <a:gs pos="100000">
                    <a:srgbClr val="F8FEB0">
                      <a:alpha val="37000"/>
                      <a:lumMod val="0"/>
                      <a:lumOff val="100000"/>
                    </a:srgbClr>
                  </a:gs>
                </a:gsLst>
                <a:lin ang="2700000" scaled="1"/>
                <a:tileRect/>
              </a:gradFill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algn="just"/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hửa ruộng</a:t>
                </a:r>
                <a:r>
                  <a:rPr lang="en-US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chu vi là </a:t>
                </a:r>
                <a14:m>
                  <m:oMath xmlns:m="http://schemas.openxmlformats.org/officeDocument/2006/math">
                    <m:r>
                      <a:rPr lang="vi-VN" sz="3000" b="0" i="1" spc="-9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800</m:t>
                    </m:r>
                  </m:oMath>
                </a14:m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, có độ dài một cạnh gấp </a:t>
                </a:r>
                <a14:m>
                  <m:oMath xmlns:m="http://schemas.openxmlformats.org/officeDocument/2006/math">
                    <m:r>
                      <a:rPr lang="vi-VN" sz="3000" b="0" i="1" spc="-9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cạnh kia. Tính chiều dài các cạnh của thửa ruộng đó.</a:t>
                </a: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0096707-D91F-4336-A2ED-71E00679E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82591"/>
                <a:ext cx="7685454" cy="14773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0" y="59371"/>
            <a:ext cx="348519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3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637300" y="1714689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013" y="1204586"/>
            <a:ext cx="4286250" cy="56534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7890" y="2268687"/>
                <a:ext cx="7497563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độ dài cạnh ngắn hơn là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độ dài cạnh còn lại là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 chu vi của thửa ruộng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800:2=2400 </m:t>
                      </m:r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vi-VN" sz="3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400</m:t>
                    </m:r>
                  </m:oMath>
                </a14:m>
                <a:endParaRPr lang="vi-VN" sz="3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400:6=400 </m:t>
                    </m:r>
                    <m:d>
                      <m:dPr>
                        <m:ctrlPr>
                          <a:rPr 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</m:d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(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3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cạnh còn lại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00.5=2000</m:t>
                      </m:r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𝑚</m:t>
                          </m:r>
                        </m:e>
                      </m:d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0</m:t>
                      </m:r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vi-VN" sz="3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hửa ruộng có một cạnh dài 4m và một cạnh dài 20m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90" y="2268687"/>
                <a:ext cx="7497563" cy="4708981"/>
              </a:xfrm>
              <a:prstGeom prst="rect">
                <a:avLst/>
              </a:prstGeom>
              <a:blipFill rotWithShape="0">
                <a:blip r:embed="rId5"/>
                <a:stretch>
                  <a:fillRect l="-1951" t="-1682" b="-2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023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/>
      <p:bldP spid="15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4004" y="137866"/>
            <a:ext cx="1485938" cy="1117153"/>
          </a:xfrm>
          <a:prstGeom prst="rect">
            <a:avLst/>
          </a:prstGeom>
        </p:spPr>
      </p:pic>
      <p:sp>
        <p:nvSpPr>
          <p:cNvPr id="53" name="Rectangle 52">
            <a:extLst>
              <a:ext uri="{FF2B5EF4-FFF2-40B4-BE49-F238E27FC236}">
                <a16:creationId xmlns:a16="http://schemas.microsoft.com/office/drawing/2014/main" id="{40096707-D91F-4336-A2ED-71E00679E7F9}"/>
              </a:ext>
            </a:extLst>
          </p:cNvPr>
          <p:cNvSpPr/>
          <p:nvPr/>
        </p:nvSpPr>
        <p:spPr>
          <a:xfrm>
            <a:off x="-1" y="582591"/>
            <a:ext cx="7340253" cy="147732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0"/>
                  <a:lumOff val="100000"/>
                  <a:alpha val="0"/>
                </a:schemeClr>
              </a:gs>
              <a:gs pos="56000">
                <a:schemeClr val="bg1">
                  <a:alpha val="59000"/>
                  <a:lumMod val="20000"/>
                  <a:lumOff val="80000"/>
                </a:schemeClr>
              </a:gs>
              <a:gs pos="100000">
                <a:srgbClr val="F8FEB0">
                  <a:alpha val="37000"/>
                  <a:lumMod val="0"/>
                  <a:lumOff val="100000"/>
                </a:srgbClr>
              </a:gs>
            </a:gsLst>
            <a:lin ang="2700000" scaled="1"/>
            <a:tileRect/>
          </a:gradFill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Một mảnh bìa hình bình hành diện tích              , có độ một cạnh là     cm và chiều cao ứng với cạnh còn lại là          . Tính chu vi mảnh bìa đó?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0" y="59371"/>
            <a:ext cx="348519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4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84206"/>
              </p:ext>
            </p:extLst>
          </p:nvPr>
        </p:nvGraphicFramePr>
        <p:xfrm>
          <a:off x="3011051" y="1204587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304560" progId="Equation.DSMT4">
                  <p:embed/>
                </p:oleObj>
              </mc:Choice>
              <mc:Fallback>
                <p:oleObj name="Equation" r:id="rId4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1051" y="1204587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83236"/>
              </p:ext>
            </p:extLst>
          </p:nvPr>
        </p:nvGraphicFramePr>
        <p:xfrm>
          <a:off x="5844977" y="530820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507960" progId="Equation.DSMT4">
                  <p:embed/>
                </p:oleObj>
              </mc:Choice>
              <mc:Fallback>
                <p:oleObj name="Equation" r:id="rId6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4977" y="530820"/>
                        <a:ext cx="1155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88076"/>
              </p:ext>
            </p:extLst>
          </p:nvPr>
        </p:nvGraphicFramePr>
        <p:xfrm>
          <a:off x="2266864" y="1642998"/>
          <a:ext cx="60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317160" progId="Equation.DSMT4">
                  <p:embed/>
                </p:oleObj>
              </mc:Choice>
              <mc:Fallback>
                <p:oleObj name="Equation" r:id="rId8" imgW="60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6864" y="1642998"/>
                        <a:ext cx="60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7970066" y="935774"/>
            <a:ext cx="3240881" cy="1242849"/>
            <a:chOff x="6324600" y="3124201"/>
            <a:chExt cx="3240881" cy="1242849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7010400" y="3124201"/>
              <a:ext cx="2555081" cy="1242849"/>
              <a:chOff x="336" y="1824"/>
              <a:chExt cx="1392" cy="864"/>
            </a:xfrm>
          </p:grpSpPr>
          <p:sp>
            <p:nvSpPr>
              <p:cNvPr id="41" name="AutoShape 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392" cy="864"/>
              </a:xfrm>
              <a:prstGeom prst="flowChartInputOutpu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Text Box 11"/>
              <p:cNvSpPr txBox="1">
                <a:spLocks noChangeArrowheads="1"/>
              </p:cNvSpPr>
              <p:nvPr/>
            </p:nvSpPr>
            <p:spPr bwMode="auto">
              <a:xfrm>
                <a:off x="638" y="206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</a:rPr>
                  <a:t>1dm</a:t>
                </a:r>
              </a:p>
            </p:txBody>
          </p:sp>
        </p:grp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6324600" y="3335254"/>
              <a:ext cx="969169" cy="457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14 cm</a:t>
              </a:r>
            </a:p>
          </p:txBody>
        </p:sp>
      </p:grpSp>
      <p:cxnSp>
        <p:nvCxnSpPr>
          <p:cNvPr id="43" name="Straight Connector 42"/>
          <p:cNvCxnSpPr/>
          <p:nvPr/>
        </p:nvCxnSpPr>
        <p:spPr>
          <a:xfrm>
            <a:off x="9182142" y="935774"/>
            <a:ext cx="12526" cy="12428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207194" y="2040517"/>
            <a:ext cx="152400" cy="1219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637300" y="2115521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0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80 :10=18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4+1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64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blipFill rotWithShape="0">
                <a:blip r:embed="rId11"/>
                <a:stretch>
                  <a:fillRect l="-18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610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/>
      <p:bldP spid="44" grpId="0" animBg="1"/>
      <p:bldP spid="15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4410C50-04E5-4DD6-AD2B-0349A732B3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5743" y="805421"/>
            <a:ext cx="2034875" cy="611481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58B7395C-2467-425F-B5D3-FD3455552338}"/>
              </a:ext>
            </a:extLst>
          </p:cNvPr>
          <p:cNvSpPr/>
          <p:nvPr/>
        </p:nvSpPr>
        <p:spPr>
          <a:xfrm>
            <a:off x="1850602" y="137861"/>
            <a:ext cx="10211962" cy="2830807"/>
          </a:xfrm>
          <a:custGeom>
            <a:avLst/>
            <a:gdLst>
              <a:gd name="connsiteX0" fmla="*/ 0 w 3795107"/>
              <a:gd name="connsiteY0" fmla="*/ 0 h 6684291"/>
              <a:gd name="connsiteX1" fmla="*/ 580109 w 3795107"/>
              <a:gd name="connsiteY1" fmla="*/ 0 h 6684291"/>
              <a:gd name="connsiteX2" fmla="*/ 1198169 w 3795107"/>
              <a:gd name="connsiteY2" fmla="*/ 0 h 6684291"/>
              <a:gd name="connsiteX3" fmla="*/ 1664425 w 3795107"/>
              <a:gd name="connsiteY3" fmla="*/ 0 h 6684291"/>
              <a:gd name="connsiteX4" fmla="*/ 2092730 w 3795107"/>
              <a:gd name="connsiteY4" fmla="*/ 0 h 6684291"/>
              <a:gd name="connsiteX5" fmla="*/ 2710791 w 3795107"/>
              <a:gd name="connsiteY5" fmla="*/ 0 h 6684291"/>
              <a:gd name="connsiteX6" fmla="*/ 3214998 w 3795107"/>
              <a:gd name="connsiteY6" fmla="*/ 0 h 6684291"/>
              <a:gd name="connsiteX7" fmla="*/ 3795107 w 3795107"/>
              <a:gd name="connsiteY7" fmla="*/ 0 h 6684291"/>
              <a:gd name="connsiteX8" fmla="*/ 3795107 w 3795107"/>
              <a:gd name="connsiteY8" fmla="*/ 356496 h 6684291"/>
              <a:gd name="connsiteX9" fmla="*/ 3795107 w 3795107"/>
              <a:gd name="connsiteY9" fmla="*/ 913520 h 6684291"/>
              <a:gd name="connsiteX10" fmla="*/ 3795107 w 3795107"/>
              <a:gd name="connsiteY10" fmla="*/ 1270015 h 6684291"/>
              <a:gd name="connsiteX11" fmla="*/ 3795107 w 3795107"/>
              <a:gd name="connsiteY11" fmla="*/ 1893882 h 6684291"/>
              <a:gd name="connsiteX12" fmla="*/ 3795107 w 3795107"/>
              <a:gd name="connsiteY12" fmla="*/ 2450907 h 6684291"/>
              <a:gd name="connsiteX13" fmla="*/ 3795107 w 3795107"/>
              <a:gd name="connsiteY13" fmla="*/ 3007931 h 6684291"/>
              <a:gd name="connsiteX14" fmla="*/ 3795107 w 3795107"/>
              <a:gd name="connsiteY14" fmla="*/ 3564955 h 6684291"/>
              <a:gd name="connsiteX15" fmla="*/ 3795107 w 3795107"/>
              <a:gd name="connsiteY15" fmla="*/ 4055137 h 6684291"/>
              <a:gd name="connsiteX16" fmla="*/ 3795107 w 3795107"/>
              <a:gd name="connsiteY16" fmla="*/ 4545318 h 6684291"/>
              <a:gd name="connsiteX17" fmla="*/ 3795107 w 3795107"/>
              <a:gd name="connsiteY17" fmla="*/ 5236028 h 6684291"/>
              <a:gd name="connsiteX18" fmla="*/ 3795107 w 3795107"/>
              <a:gd name="connsiteY18" fmla="*/ 5793052 h 6684291"/>
              <a:gd name="connsiteX19" fmla="*/ 3795107 w 3795107"/>
              <a:gd name="connsiteY19" fmla="*/ 6684291 h 6684291"/>
              <a:gd name="connsiteX20" fmla="*/ 3366802 w 3795107"/>
              <a:gd name="connsiteY20" fmla="*/ 6684291 h 6684291"/>
              <a:gd name="connsiteX21" fmla="*/ 2824644 w 3795107"/>
              <a:gd name="connsiteY21" fmla="*/ 6684291 h 6684291"/>
              <a:gd name="connsiteX22" fmla="*/ 2282486 w 3795107"/>
              <a:gd name="connsiteY22" fmla="*/ 6684291 h 6684291"/>
              <a:gd name="connsiteX23" fmla="*/ 1854181 w 3795107"/>
              <a:gd name="connsiteY23" fmla="*/ 6684291 h 6684291"/>
              <a:gd name="connsiteX24" fmla="*/ 1274072 w 3795107"/>
              <a:gd name="connsiteY24" fmla="*/ 6684291 h 6684291"/>
              <a:gd name="connsiteX25" fmla="*/ 693962 w 3795107"/>
              <a:gd name="connsiteY25" fmla="*/ 6684291 h 6684291"/>
              <a:gd name="connsiteX26" fmla="*/ 0 w 3795107"/>
              <a:gd name="connsiteY26" fmla="*/ 6684291 h 6684291"/>
              <a:gd name="connsiteX27" fmla="*/ 0 w 3795107"/>
              <a:gd name="connsiteY27" fmla="*/ 5993581 h 6684291"/>
              <a:gd name="connsiteX28" fmla="*/ 0 w 3795107"/>
              <a:gd name="connsiteY28" fmla="*/ 5302871 h 6684291"/>
              <a:gd name="connsiteX29" fmla="*/ 0 w 3795107"/>
              <a:gd name="connsiteY29" fmla="*/ 4679004 h 6684291"/>
              <a:gd name="connsiteX30" fmla="*/ 0 w 3795107"/>
              <a:gd name="connsiteY30" fmla="*/ 4255665 h 6684291"/>
              <a:gd name="connsiteX31" fmla="*/ 0 w 3795107"/>
              <a:gd name="connsiteY31" fmla="*/ 3899170 h 6684291"/>
              <a:gd name="connsiteX32" fmla="*/ 0 w 3795107"/>
              <a:gd name="connsiteY32" fmla="*/ 3275303 h 6684291"/>
              <a:gd name="connsiteX33" fmla="*/ 0 w 3795107"/>
              <a:gd name="connsiteY33" fmla="*/ 2918807 h 6684291"/>
              <a:gd name="connsiteX34" fmla="*/ 0 w 3795107"/>
              <a:gd name="connsiteY34" fmla="*/ 2294940 h 6684291"/>
              <a:gd name="connsiteX35" fmla="*/ 0 w 3795107"/>
              <a:gd name="connsiteY35" fmla="*/ 1604230 h 6684291"/>
              <a:gd name="connsiteX36" fmla="*/ 0 w 3795107"/>
              <a:gd name="connsiteY36" fmla="*/ 913520 h 6684291"/>
              <a:gd name="connsiteX37" fmla="*/ 0 w 3795107"/>
              <a:gd name="connsiteY37" fmla="*/ 557024 h 6684291"/>
              <a:gd name="connsiteX38" fmla="*/ 0 w 3795107"/>
              <a:gd name="connsiteY38" fmla="*/ 0 h 6684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3795107" h="6684291" fill="none" extrusionOk="0">
                <a:moveTo>
                  <a:pt x="0" y="0"/>
                </a:moveTo>
                <a:cubicBezTo>
                  <a:pt x="148977" y="-47898"/>
                  <a:pt x="297094" y="35363"/>
                  <a:pt x="580109" y="0"/>
                </a:cubicBezTo>
                <a:cubicBezTo>
                  <a:pt x="863124" y="-35363"/>
                  <a:pt x="936461" y="49556"/>
                  <a:pt x="1198169" y="0"/>
                </a:cubicBezTo>
                <a:cubicBezTo>
                  <a:pt x="1459877" y="-49556"/>
                  <a:pt x="1567481" y="5837"/>
                  <a:pt x="1664425" y="0"/>
                </a:cubicBezTo>
                <a:cubicBezTo>
                  <a:pt x="1761369" y="-5837"/>
                  <a:pt x="1986279" y="21607"/>
                  <a:pt x="2092730" y="0"/>
                </a:cubicBezTo>
                <a:cubicBezTo>
                  <a:pt x="2199181" y="-21607"/>
                  <a:pt x="2440767" y="44085"/>
                  <a:pt x="2710791" y="0"/>
                </a:cubicBezTo>
                <a:cubicBezTo>
                  <a:pt x="2980815" y="-44085"/>
                  <a:pt x="3065059" y="50572"/>
                  <a:pt x="3214998" y="0"/>
                </a:cubicBezTo>
                <a:cubicBezTo>
                  <a:pt x="3364937" y="-50572"/>
                  <a:pt x="3613520" y="35687"/>
                  <a:pt x="3795107" y="0"/>
                </a:cubicBezTo>
                <a:cubicBezTo>
                  <a:pt x="3815471" y="172850"/>
                  <a:pt x="3768749" y="232499"/>
                  <a:pt x="3795107" y="356496"/>
                </a:cubicBezTo>
                <a:cubicBezTo>
                  <a:pt x="3821465" y="480493"/>
                  <a:pt x="3791067" y="636055"/>
                  <a:pt x="3795107" y="913520"/>
                </a:cubicBezTo>
                <a:cubicBezTo>
                  <a:pt x="3799147" y="1190985"/>
                  <a:pt x="3775147" y="1158620"/>
                  <a:pt x="3795107" y="1270015"/>
                </a:cubicBezTo>
                <a:cubicBezTo>
                  <a:pt x="3815067" y="1381410"/>
                  <a:pt x="3766839" y="1696432"/>
                  <a:pt x="3795107" y="1893882"/>
                </a:cubicBezTo>
                <a:cubicBezTo>
                  <a:pt x="3823375" y="2091332"/>
                  <a:pt x="3789466" y="2210458"/>
                  <a:pt x="3795107" y="2450907"/>
                </a:cubicBezTo>
                <a:cubicBezTo>
                  <a:pt x="3800748" y="2691356"/>
                  <a:pt x="3774696" y="2814375"/>
                  <a:pt x="3795107" y="3007931"/>
                </a:cubicBezTo>
                <a:cubicBezTo>
                  <a:pt x="3815518" y="3201487"/>
                  <a:pt x="3774646" y="3356546"/>
                  <a:pt x="3795107" y="3564955"/>
                </a:cubicBezTo>
                <a:cubicBezTo>
                  <a:pt x="3815568" y="3773364"/>
                  <a:pt x="3774066" y="3844251"/>
                  <a:pt x="3795107" y="4055137"/>
                </a:cubicBezTo>
                <a:cubicBezTo>
                  <a:pt x="3816148" y="4266023"/>
                  <a:pt x="3769894" y="4377263"/>
                  <a:pt x="3795107" y="4545318"/>
                </a:cubicBezTo>
                <a:cubicBezTo>
                  <a:pt x="3820320" y="4713373"/>
                  <a:pt x="3761686" y="4943727"/>
                  <a:pt x="3795107" y="5236028"/>
                </a:cubicBezTo>
                <a:cubicBezTo>
                  <a:pt x="3828528" y="5528329"/>
                  <a:pt x="3787109" y="5575476"/>
                  <a:pt x="3795107" y="5793052"/>
                </a:cubicBezTo>
                <a:cubicBezTo>
                  <a:pt x="3803105" y="6010628"/>
                  <a:pt x="3717821" y="6302128"/>
                  <a:pt x="3795107" y="6684291"/>
                </a:cubicBezTo>
                <a:cubicBezTo>
                  <a:pt x="3687615" y="6713585"/>
                  <a:pt x="3485787" y="6640837"/>
                  <a:pt x="3366802" y="6684291"/>
                </a:cubicBezTo>
                <a:cubicBezTo>
                  <a:pt x="3247817" y="6727745"/>
                  <a:pt x="3075411" y="6669674"/>
                  <a:pt x="2824644" y="6684291"/>
                </a:cubicBezTo>
                <a:cubicBezTo>
                  <a:pt x="2573877" y="6698908"/>
                  <a:pt x="2529820" y="6657562"/>
                  <a:pt x="2282486" y="6684291"/>
                </a:cubicBezTo>
                <a:cubicBezTo>
                  <a:pt x="2035152" y="6711020"/>
                  <a:pt x="2062820" y="6646411"/>
                  <a:pt x="1854181" y="6684291"/>
                </a:cubicBezTo>
                <a:cubicBezTo>
                  <a:pt x="1645542" y="6722171"/>
                  <a:pt x="1464307" y="6619535"/>
                  <a:pt x="1274072" y="6684291"/>
                </a:cubicBezTo>
                <a:cubicBezTo>
                  <a:pt x="1083837" y="6749047"/>
                  <a:pt x="938545" y="6683135"/>
                  <a:pt x="693962" y="6684291"/>
                </a:cubicBezTo>
                <a:cubicBezTo>
                  <a:pt x="449379" y="6685447"/>
                  <a:pt x="318972" y="6650613"/>
                  <a:pt x="0" y="6684291"/>
                </a:cubicBezTo>
                <a:cubicBezTo>
                  <a:pt x="-8856" y="6356592"/>
                  <a:pt x="18731" y="6230547"/>
                  <a:pt x="0" y="5993581"/>
                </a:cubicBezTo>
                <a:cubicBezTo>
                  <a:pt x="-18731" y="5756615"/>
                  <a:pt x="59104" y="5543545"/>
                  <a:pt x="0" y="5302871"/>
                </a:cubicBezTo>
                <a:cubicBezTo>
                  <a:pt x="-59104" y="5062197"/>
                  <a:pt x="3445" y="4889982"/>
                  <a:pt x="0" y="4679004"/>
                </a:cubicBezTo>
                <a:cubicBezTo>
                  <a:pt x="-3445" y="4468026"/>
                  <a:pt x="22945" y="4383114"/>
                  <a:pt x="0" y="4255665"/>
                </a:cubicBezTo>
                <a:cubicBezTo>
                  <a:pt x="-22945" y="4128216"/>
                  <a:pt x="28384" y="3985928"/>
                  <a:pt x="0" y="3899170"/>
                </a:cubicBezTo>
                <a:cubicBezTo>
                  <a:pt x="-28384" y="3812412"/>
                  <a:pt x="69866" y="3508427"/>
                  <a:pt x="0" y="3275303"/>
                </a:cubicBezTo>
                <a:cubicBezTo>
                  <a:pt x="-69866" y="3042179"/>
                  <a:pt x="31004" y="3012299"/>
                  <a:pt x="0" y="2918807"/>
                </a:cubicBezTo>
                <a:cubicBezTo>
                  <a:pt x="-31004" y="2825315"/>
                  <a:pt x="20957" y="2528821"/>
                  <a:pt x="0" y="2294940"/>
                </a:cubicBezTo>
                <a:cubicBezTo>
                  <a:pt x="-20957" y="2061059"/>
                  <a:pt x="62163" y="1815701"/>
                  <a:pt x="0" y="1604230"/>
                </a:cubicBezTo>
                <a:cubicBezTo>
                  <a:pt x="-62163" y="1392759"/>
                  <a:pt x="66846" y="1051674"/>
                  <a:pt x="0" y="913520"/>
                </a:cubicBezTo>
                <a:cubicBezTo>
                  <a:pt x="-66846" y="775366"/>
                  <a:pt x="5328" y="688533"/>
                  <a:pt x="0" y="557024"/>
                </a:cubicBezTo>
                <a:cubicBezTo>
                  <a:pt x="-5328" y="425515"/>
                  <a:pt x="13862" y="201630"/>
                  <a:pt x="0" y="0"/>
                </a:cubicBezTo>
                <a:close/>
              </a:path>
              <a:path w="3795107" h="6684291" stroke="0" extrusionOk="0">
                <a:moveTo>
                  <a:pt x="0" y="0"/>
                </a:moveTo>
                <a:cubicBezTo>
                  <a:pt x="144251" y="-15760"/>
                  <a:pt x="318212" y="20088"/>
                  <a:pt x="618060" y="0"/>
                </a:cubicBezTo>
                <a:cubicBezTo>
                  <a:pt x="917908" y="-20088"/>
                  <a:pt x="1058233" y="37378"/>
                  <a:pt x="1198169" y="0"/>
                </a:cubicBezTo>
                <a:cubicBezTo>
                  <a:pt x="1338105" y="-37378"/>
                  <a:pt x="1468644" y="36849"/>
                  <a:pt x="1626474" y="0"/>
                </a:cubicBezTo>
                <a:cubicBezTo>
                  <a:pt x="1784304" y="-36849"/>
                  <a:pt x="1940754" y="52650"/>
                  <a:pt x="2130682" y="0"/>
                </a:cubicBezTo>
                <a:cubicBezTo>
                  <a:pt x="2320610" y="-52650"/>
                  <a:pt x="2503847" y="7469"/>
                  <a:pt x="2634889" y="0"/>
                </a:cubicBezTo>
                <a:cubicBezTo>
                  <a:pt x="2765931" y="-7469"/>
                  <a:pt x="2938696" y="49033"/>
                  <a:pt x="3177047" y="0"/>
                </a:cubicBezTo>
                <a:cubicBezTo>
                  <a:pt x="3415398" y="-49033"/>
                  <a:pt x="3546309" y="57759"/>
                  <a:pt x="3795107" y="0"/>
                </a:cubicBezTo>
                <a:cubicBezTo>
                  <a:pt x="3826511" y="137921"/>
                  <a:pt x="3760472" y="315736"/>
                  <a:pt x="3795107" y="490181"/>
                </a:cubicBezTo>
                <a:cubicBezTo>
                  <a:pt x="3829742" y="664626"/>
                  <a:pt x="3781764" y="789596"/>
                  <a:pt x="3795107" y="913520"/>
                </a:cubicBezTo>
                <a:cubicBezTo>
                  <a:pt x="3808450" y="1037444"/>
                  <a:pt x="3766970" y="1129686"/>
                  <a:pt x="3795107" y="1336858"/>
                </a:cubicBezTo>
                <a:cubicBezTo>
                  <a:pt x="3823244" y="1544030"/>
                  <a:pt x="3752890" y="1759598"/>
                  <a:pt x="3795107" y="2027568"/>
                </a:cubicBezTo>
                <a:cubicBezTo>
                  <a:pt x="3837324" y="2295538"/>
                  <a:pt x="3772054" y="2218219"/>
                  <a:pt x="3795107" y="2384064"/>
                </a:cubicBezTo>
                <a:cubicBezTo>
                  <a:pt x="3818160" y="2549909"/>
                  <a:pt x="3740044" y="2762458"/>
                  <a:pt x="3795107" y="3074774"/>
                </a:cubicBezTo>
                <a:cubicBezTo>
                  <a:pt x="3850170" y="3387090"/>
                  <a:pt x="3793463" y="3264200"/>
                  <a:pt x="3795107" y="3431269"/>
                </a:cubicBezTo>
                <a:cubicBezTo>
                  <a:pt x="3796751" y="3598338"/>
                  <a:pt x="3757647" y="3761090"/>
                  <a:pt x="3795107" y="3988294"/>
                </a:cubicBezTo>
                <a:cubicBezTo>
                  <a:pt x="3832567" y="4215498"/>
                  <a:pt x="3793195" y="4297986"/>
                  <a:pt x="3795107" y="4411632"/>
                </a:cubicBezTo>
                <a:cubicBezTo>
                  <a:pt x="3797019" y="4525278"/>
                  <a:pt x="3754462" y="4934306"/>
                  <a:pt x="3795107" y="5102342"/>
                </a:cubicBezTo>
                <a:cubicBezTo>
                  <a:pt x="3835752" y="5270378"/>
                  <a:pt x="3725328" y="5480693"/>
                  <a:pt x="3795107" y="5793052"/>
                </a:cubicBezTo>
                <a:cubicBezTo>
                  <a:pt x="3864886" y="6105411"/>
                  <a:pt x="3716066" y="6277097"/>
                  <a:pt x="3795107" y="6684291"/>
                </a:cubicBezTo>
                <a:cubicBezTo>
                  <a:pt x="3580488" y="6721685"/>
                  <a:pt x="3503678" y="6658023"/>
                  <a:pt x="3214998" y="6684291"/>
                </a:cubicBezTo>
                <a:cubicBezTo>
                  <a:pt x="2926318" y="6710559"/>
                  <a:pt x="2916345" y="6651440"/>
                  <a:pt x="2786693" y="6684291"/>
                </a:cubicBezTo>
                <a:cubicBezTo>
                  <a:pt x="2657042" y="6717142"/>
                  <a:pt x="2528575" y="6653279"/>
                  <a:pt x="2320437" y="6684291"/>
                </a:cubicBezTo>
                <a:cubicBezTo>
                  <a:pt x="2112299" y="6715303"/>
                  <a:pt x="1982186" y="6649213"/>
                  <a:pt x="1816230" y="6684291"/>
                </a:cubicBezTo>
                <a:cubicBezTo>
                  <a:pt x="1650274" y="6719369"/>
                  <a:pt x="1475056" y="6641757"/>
                  <a:pt x="1312023" y="6684291"/>
                </a:cubicBezTo>
                <a:cubicBezTo>
                  <a:pt x="1148990" y="6726825"/>
                  <a:pt x="1027813" y="6651356"/>
                  <a:pt x="845767" y="6684291"/>
                </a:cubicBezTo>
                <a:cubicBezTo>
                  <a:pt x="663721" y="6717226"/>
                  <a:pt x="279550" y="6632110"/>
                  <a:pt x="0" y="6684291"/>
                </a:cubicBezTo>
                <a:cubicBezTo>
                  <a:pt x="-1425" y="6497348"/>
                  <a:pt x="5337" y="6239133"/>
                  <a:pt x="0" y="6127267"/>
                </a:cubicBezTo>
                <a:cubicBezTo>
                  <a:pt x="-5337" y="6015401"/>
                  <a:pt x="70790" y="5765446"/>
                  <a:pt x="0" y="5503400"/>
                </a:cubicBezTo>
                <a:cubicBezTo>
                  <a:pt x="-70790" y="5241354"/>
                  <a:pt x="34051" y="5294203"/>
                  <a:pt x="0" y="5146904"/>
                </a:cubicBezTo>
                <a:cubicBezTo>
                  <a:pt x="-34051" y="4999605"/>
                  <a:pt x="42678" y="4938399"/>
                  <a:pt x="0" y="4790409"/>
                </a:cubicBezTo>
                <a:cubicBezTo>
                  <a:pt x="-42678" y="4642420"/>
                  <a:pt x="49496" y="4264929"/>
                  <a:pt x="0" y="4099698"/>
                </a:cubicBezTo>
                <a:cubicBezTo>
                  <a:pt x="-49496" y="3934467"/>
                  <a:pt x="23661" y="3854074"/>
                  <a:pt x="0" y="3743203"/>
                </a:cubicBezTo>
                <a:cubicBezTo>
                  <a:pt x="-23661" y="3632333"/>
                  <a:pt x="20882" y="3419240"/>
                  <a:pt x="0" y="3319865"/>
                </a:cubicBezTo>
                <a:cubicBezTo>
                  <a:pt x="-20882" y="3220490"/>
                  <a:pt x="31395" y="2905294"/>
                  <a:pt x="0" y="2629154"/>
                </a:cubicBezTo>
                <a:cubicBezTo>
                  <a:pt x="-31395" y="2353014"/>
                  <a:pt x="8383" y="2313169"/>
                  <a:pt x="0" y="2138973"/>
                </a:cubicBezTo>
                <a:cubicBezTo>
                  <a:pt x="-8383" y="1964777"/>
                  <a:pt x="3105" y="1795752"/>
                  <a:pt x="0" y="1581949"/>
                </a:cubicBezTo>
                <a:cubicBezTo>
                  <a:pt x="-3105" y="1368146"/>
                  <a:pt x="33210" y="1227774"/>
                  <a:pt x="0" y="1091768"/>
                </a:cubicBezTo>
                <a:cubicBezTo>
                  <a:pt x="-33210" y="955762"/>
                  <a:pt x="4688" y="866421"/>
                  <a:pt x="0" y="735272"/>
                </a:cubicBezTo>
                <a:cubicBezTo>
                  <a:pt x="-4688" y="604123"/>
                  <a:pt x="65394" y="226763"/>
                  <a:pt x="0" y="0"/>
                </a:cubicBezTo>
                <a:close/>
              </a:path>
            </a:pathLst>
          </a:custGeom>
          <a:solidFill>
            <a:schemeClr val="bg2"/>
          </a:solidFill>
          <a:ln w="76200">
            <a:solidFill>
              <a:srgbClr val="0070C0"/>
            </a:solidFill>
            <a:extLst>
              <a:ext uri="{C807C97D-BFC1-408E-A445-0C87EB9F89A2}">
                <ask:lineSketchStyleProps xmlns:ask="http://schemas.microsoft.com/office/drawing/2018/sketchyshapes" sd="1741793661">
                  <a:custGeom>
                    <a:avLst/>
                    <a:gdLst>
                      <a:gd name="connsiteX0" fmla="*/ 0 w 10003017"/>
                      <a:gd name="connsiteY0" fmla="*/ 0 h 3325511"/>
                      <a:gd name="connsiteX1" fmla="*/ 1529032 w 10003017"/>
                      <a:gd name="connsiteY1" fmla="*/ 0 h 3325511"/>
                      <a:gd name="connsiteX2" fmla="*/ 3158094 w 10003017"/>
                      <a:gd name="connsiteY2" fmla="*/ 0 h 3325511"/>
                      <a:gd name="connsiteX3" fmla="*/ 4387036 w 10003017"/>
                      <a:gd name="connsiteY3" fmla="*/ 0 h 3325511"/>
                      <a:gd name="connsiteX4" fmla="*/ 5515948 w 10003017"/>
                      <a:gd name="connsiteY4" fmla="*/ 0 h 3325511"/>
                      <a:gd name="connsiteX5" fmla="*/ 7145012 w 10003017"/>
                      <a:gd name="connsiteY5" fmla="*/ 0 h 3325511"/>
                      <a:gd name="connsiteX6" fmla="*/ 8473984 w 10003017"/>
                      <a:gd name="connsiteY6" fmla="*/ 0 h 3325511"/>
                      <a:gd name="connsiteX7" fmla="*/ 10003017 w 10003017"/>
                      <a:gd name="connsiteY7" fmla="*/ 0 h 3325511"/>
                      <a:gd name="connsiteX8" fmla="*/ 10003017 w 10003017"/>
                      <a:gd name="connsiteY8" fmla="*/ 177360 h 3325511"/>
                      <a:gd name="connsiteX9" fmla="*/ 10003017 w 10003017"/>
                      <a:gd name="connsiteY9" fmla="*/ 454486 h 3325511"/>
                      <a:gd name="connsiteX10" fmla="*/ 10003017 w 10003017"/>
                      <a:gd name="connsiteY10" fmla="*/ 631846 h 3325511"/>
                      <a:gd name="connsiteX11" fmla="*/ 10003017 w 10003017"/>
                      <a:gd name="connsiteY11" fmla="*/ 942227 h 3325511"/>
                      <a:gd name="connsiteX12" fmla="*/ 10003017 w 10003017"/>
                      <a:gd name="connsiteY12" fmla="*/ 1219354 h 3325511"/>
                      <a:gd name="connsiteX13" fmla="*/ 10003017 w 10003017"/>
                      <a:gd name="connsiteY13" fmla="*/ 1496479 h 3325511"/>
                      <a:gd name="connsiteX14" fmla="*/ 10003017 w 10003017"/>
                      <a:gd name="connsiteY14" fmla="*/ 1773605 h 3325511"/>
                      <a:gd name="connsiteX15" fmla="*/ 10003017 w 10003017"/>
                      <a:gd name="connsiteY15" fmla="*/ 2017476 h 3325511"/>
                      <a:gd name="connsiteX16" fmla="*/ 10003017 w 10003017"/>
                      <a:gd name="connsiteY16" fmla="*/ 2261347 h 3325511"/>
                      <a:gd name="connsiteX17" fmla="*/ 10003017 w 10003017"/>
                      <a:gd name="connsiteY17" fmla="*/ 2604983 h 3325511"/>
                      <a:gd name="connsiteX18" fmla="*/ 10003017 w 10003017"/>
                      <a:gd name="connsiteY18" fmla="*/ 2882109 h 3325511"/>
                      <a:gd name="connsiteX19" fmla="*/ 10003017 w 10003017"/>
                      <a:gd name="connsiteY19" fmla="*/ 3325511 h 3325511"/>
                      <a:gd name="connsiteX20" fmla="*/ 8874104 w 10003017"/>
                      <a:gd name="connsiteY20" fmla="*/ 3325511 h 3325511"/>
                      <a:gd name="connsiteX21" fmla="*/ 7445102 w 10003017"/>
                      <a:gd name="connsiteY21" fmla="*/ 3325511 h 3325511"/>
                      <a:gd name="connsiteX22" fmla="*/ 6016100 w 10003017"/>
                      <a:gd name="connsiteY22" fmla="*/ 3325511 h 3325511"/>
                      <a:gd name="connsiteX23" fmla="*/ 4887188 w 10003017"/>
                      <a:gd name="connsiteY23" fmla="*/ 3325511 h 3325511"/>
                      <a:gd name="connsiteX24" fmla="*/ 3358156 w 10003017"/>
                      <a:gd name="connsiteY24" fmla="*/ 3325511 h 3325511"/>
                      <a:gd name="connsiteX25" fmla="*/ 1829121 w 10003017"/>
                      <a:gd name="connsiteY25" fmla="*/ 3325511 h 3325511"/>
                      <a:gd name="connsiteX26" fmla="*/ 0 w 10003017"/>
                      <a:gd name="connsiteY26" fmla="*/ 3325511 h 3325511"/>
                      <a:gd name="connsiteX27" fmla="*/ 0 w 10003017"/>
                      <a:gd name="connsiteY27" fmla="*/ 2981874 h 3325511"/>
                      <a:gd name="connsiteX28" fmla="*/ 0 w 10003017"/>
                      <a:gd name="connsiteY28" fmla="*/ 2638238 h 3325511"/>
                      <a:gd name="connsiteX29" fmla="*/ 0 w 10003017"/>
                      <a:gd name="connsiteY29" fmla="*/ 2327857 h 3325511"/>
                      <a:gd name="connsiteX30" fmla="*/ 0 w 10003017"/>
                      <a:gd name="connsiteY30" fmla="*/ 2117241 h 3325511"/>
                      <a:gd name="connsiteX31" fmla="*/ 0 w 10003017"/>
                      <a:gd name="connsiteY31" fmla="*/ 1939881 h 3325511"/>
                      <a:gd name="connsiteX32" fmla="*/ 0 w 10003017"/>
                      <a:gd name="connsiteY32" fmla="*/ 1629500 h 3325511"/>
                      <a:gd name="connsiteX33" fmla="*/ 0 w 10003017"/>
                      <a:gd name="connsiteY33" fmla="*/ 1452139 h 3325511"/>
                      <a:gd name="connsiteX34" fmla="*/ 0 w 10003017"/>
                      <a:gd name="connsiteY34" fmla="*/ 1141758 h 3325511"/>
                      <a:gd name="connsiteX35" fmla="*/ 0 w 10003017"/>
                      <a:gd name="connsiteY35" fmla="*/ 798122 h 3325511"/>
                      <a:gd name="connsiteX36" fmla="*/ 0 w 10003017"/>
                      <a:gd name="connsiteY36" fmla="*/ 454486 h 3325511"/>
                      <a:gd name="connsiteX37" fmla="*/ 0 w 10003017"/>
                      <a:gd name="connsiteY37" fmla="*/ 277125 h 3325511"/>
                      <a:gd name="connsiteX38" fmla="*/ 0 w 10003017"/>
                      <a:gd name="connsiteY38" fmla="*/ 0 h 3325511"/>
                      <a:gd name="connsiteX0" fmla="*/ 0 w 10003017"/>
                      <a:gd name="connsiteY0" fmla="*/ 0 h 3325511"/>
                      <a:gd name="connsiteX1" fmla="*/ 1629062 w 10003017"/>
                      <a:gd name="connsiteY1" fmla="*/ 0 h 3325511"/>
                      <a:gd name="connsiteX2" fmla="*/ 3158094 w 10003017"/>
                      <a:gd name="connsiteY2" fmla="*/ 0 h 3325511"/>
                      <a:gd name="connsiteX3" fmla="*/ 4287006 w 10003017"/>
                      <a:gd name="connsiteY3" fmla="*/ 0 h 3325511"/>
                      <a:gd name="connsiteX4" fmla="*/ 5615980 w 10003017"/>
                      <a:gd name="connsiteY4" fmla="*/ 0 h 3325511"/>
                      <a:gd name="connsiteX5" fmla="*/ 6944952 w 10003017"/>
                      <a:gd name="connsiteY5" fmla="*/ 0 h 3325511"/>
                      <a:gd name="connsiteX6" fmla="*/ 8373954 w 10003017"/>
                      <a:gd name="connsiteY6" fmla="*/ 0 h 3325511"/>
                      <a:gd name="connsiteX7" fmla="*/ 10003017 w 10003017"/>
                      <a:gd name="connsiteY7" fmla="*/ 0 h 3325511"/>
                      <a:gd name="connsiteX8" fmla="*/ 10003017 w 10003017"/>
                      <a:gd name="connsiteY8" fmla="*/ 243870 h 3325511"/>
                      <a:gd name="connsiteX9" fmla="*/ 10003017 w 10003017"/>
                      <a:gd name="connsiteY9" fmla="*/ 454486 h 3325511"/>
                      <a:gd name="connsiteX10" fmla="*/ 10003017 w 10003017"/>
                      <a:gd name="connsiteY10" fmla="*/ 665102 h 3325511"/>
                      <a:gd name="connsiteX11" fmla="*/ 10003017 w 10003017"/>
                      <a:gd name="connsiteY11" fmla="*/ 1008738 h 3325511"/>
                      <a:gd name="connsiteX12" fmla="*/ 10003017 w 10003017"/>
                      <a:gd name="connsiteY12" fmla="*/ 1186099 h 3325511"/>
                      <a:gd name="connsiteX13" fmla="*/ 10003017 w 10003017"/>
                      <a:gd name="connsiteY13" fmla="*/ 1529735 h 3325511"/>
                      <a:gd name="connsiteX14" fmla="*/ 10003017 w 10003017"/>
                      <a:gd name="connsiteY14" fmla="*/ 1707095 h 3325511"/>
                      <a:gd name="connsiteX15" fmla="*/ 10003017 w 10003017"/>
                      <a:gd name="connsiteY15" fmla="*/ 1984221 h 3325511"/>
                      <a:gd name="connsiteX16" fmla="*/ 10003017 w 10003017"/>
                      <a:gd name="connsiteY16" fmla="*/ 2194837 h 3325511"/>
                      <a:gd name="connsiteX17" fmla="*/ 10003017 w 10003017"/>
                      <a:gd name="connsiteY17" fmla="*/ 2538473 h 3325511"/>
                      <a:gd name="connsiteX18" fmla="*/ 10003017 w 10003017"/>
                      <a:gd name="connsiteY18" fmla="*/ 2882109 h 3325511"/>
                      <a:gd name="connsiteX19" fmla="*/ 10003017 w 10003017"/>
                      <a:gd name="connsiteY19" fmla="*/ 3325511 h 3325511"/>
                      <a:gd name="connsiteX20" fmla="*/ 8473984 w 10003017"/>
                      <a:gd name="connsiteY20" fmla="*/ 3325511 h 3325511"/>
                      <a:gd name="connsiteX21" fmla="*/ 7345072 w 10003017"/>
                      <a:gd name="connsiteY21" fmla="*/ 3325511 h 3325511"/>
                      <a:gd name="connsiteX22" fmla="*/ 6116130 w 10003017"/>
                      <a:gd name="connsiteY22" fmla="*/ 3325511 h 3325511"/>
                      <a:gd name="connsiteX23" fmla="*/ 4787158 w 10003017"/>
                      <a:gd name="connsiteY23" fmla="*/ 3325511 h 3325511"/>
                      <a:gd name="connsiteX24" fmla="*/ 3458186 w 10003017"/>
                      <a:gd name="connsiteY24" fmla="*/ 3325511 h 3325511"/>
                      <a:gd name="connsiteX25" fmla="*/ 2229244 w 10003017"/>
                      <a:gd name="connsiteY25" fmla="*/ 3325511 h 3325511"/>
                      <a:gd name="connsiteX26" fmla="*/ 0 w 10003017"/>
                      <a:gd name="connsiteY26" fmla="*/ 3325511 h 3325511"/>
                      <a:gd name="connsiteX27" fmla="*/ 0 w 10003017"/>
                      <a:gd name="connsiteY27" fmla="*/ 3048385 h 3325511"/>
                      <a:gd name="connsiteX28" fmla="*/ 0 w 10003017"/>
                      <a:gd name="connsiteY28" fmla="*/ 2738004 h 3325511"/>
                      <a:gd name="connsiteX29" fmla="*/ 0 w 10003017"/>
                      <a:gd name="connsiteY29" fmla="*/ 2560643 h 3325511"/>
                      <a:gd name="connsiteX30" fmla="*/ 0 w 10003017"/>
                      <a:gd name="connsiteY30" fmla="*/ 2383283 h 3325511"/>
                      <a:gd name="connsiteX31" fmla="*/ 0 w 10003017"/>
                      <a:gd name="connsiteY31" fmla="*/ 2039646 h 3325511"/>
                      <a:gd name="connsiteX32" fmla="*/ 0 w 10003017"/>
                      <a:gd name="connsiteY32" fmla="*/ 1862286 h 3325511"/>
                      <a:gd name="connsiteX33" fmla="*/ 0 w 10003017"/>
                      <a:gd name="connsiteY33" fmla="*/ 1651670 h 3325511"/>
                      <a:gd name="connsiteX34" fmla="*/ 0 w 10003017"/>
                      <a:gd name="connsiteY34" fmla="*/ 1308034 h 3325511"/>
                      <a:gd name="connsiteX35" fmla="*/ 0 w 10003017"/>
                      <a:gd name="connsiteY35" fmla="*/ 1064163 h 3325511"/>
                      <a:gd name="connsiteX36" fmla="*/ 0 w 10003017"/>
                      <a:gd name="connsiteY36" fmla="*/ 787037 h 3325511"/>
                      <a:gd name="connsiteX37" fmla="*/ 0 w 10003017"/>
                      <a:gd name="connsiteY37" fmla="*/ 543167 h 3325511"/>
                      <a:gd name="connsiteX38" fmla="*/ 0 w 10003017"/>
                      <a:gd name="connsiteY38" fmla="*/ 365806 h 3325511"/>
                      <a:gd name="connsiteX39" fmla="*/ 0 w 10003017"/>
                      <a:gd name="connsiteY39" fmla="*/ 0 h 33255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</a:cxnLst>
                    <a:rect l="l" t="t" r="r" b="b"/>
                    <a:pathLst>
                      <a:path w="10003017" h="3325511" fill="none" extrusionOk="0">
                        <a:moveTo>
                          <a:pt x="0" y="0"/>
                        </a:moveTo>
                        <a:cubicBezTo>
                          <a:pt x="373992" y="-26156"/>
                          <a:pt x="688232" y="10535"/>
                          <a:pt x="1529032" y="0"/>
                        </a:cubicBezTo>
                        <a:cubicBezTo>
                          <a:pt x="2292578" y="-71275"/>
                          <a:pt x="2485517" y="69095"/>
                          <a:pt x="3158094" y="0"/>
                        </a:cubicBezTo>
                        <a:cubicBezTo>
                          <a:pt x="3850990" y="-35208"/>
                          <a:pt x="4118973" y="-46202"/>
                          <a:pt x="4387036" y="0"/>
                        </a:cubicBezTo>
                        <a:cubicBezTo>
                          <a:pt x="4607147" y="-73444"/>
                          <a:pt x="5281151" y="52289"/>
                          <a:pt x="5515948" y="0"/>
                        </a:cubicBezTo>
                        <a:cubicBezTo>
                          <a:pt x="5799427" y="53412"/>
                          <a:pt x="6396313" y="42394"/>
                          <a:pt x="7145012" y="0"/>
                        </a:cubicBezTo>
                        <a:cubicBezTo>
                          <a:pt x="7850995" y="34220"/>
                          <a:pt x="8125659" y="-11174"/>
                          <a:pt x="8473984" y="0"/>
                        </a:cubicBezTo>
                        <a:cubicBezTo>
                          <a:pt x="8804848" y="92525"/>
                          <a:pt x="9596364" y="45315"/>
                          <a:pt x="10003017" y="0"/>
                        </a:cubicBezTo>
                        <a:cubicBezTo>
                          <a:pt x="10063349" y="111815"/>
                          <a:pt x="9932076" y="131511"/>
                          <a:pt x="10003017" y="177360"/>
                        </a:cubicBezTo>
                        <a:cubicBezTo>
                          <a:pt x="10070603" y="236953"/>
                          <a:pt x="9981636" y="342583"/>
                          <a:pt x="10003017" y="454486"/>
                        </a:cubicBezTo>
                        <a:cubicBezTo>
                          <a:pt x="10013583" y="583879"/>
                          <a:pt x="9960785" y="575696"/>
                          <a:pt x="10003017" y="631846"/>
                        </a:cubicBezTo>
                        <a:cubicBezTo>
                          <a:pt x="10068731" y="701247"/>
                          <a:pt x="9929343" y="828062"/>
                          <a:pt x="10003017" y="942227"/>
                        </a:cubicBezTo>
                        <a:cubicBezTo>
                          <a:pt x="10067514" y="1037621"/>
                          <a:pt x="9991252" y="1089544"/>
                          <a:pt x="10003017" y="1219354"/>
                        </a:cubicBezTo>
                        <a:cubicBezTo>
                          <a:pt x="10009319" y="1349190"/>
                          <a:pt x="9965958" y="1412352"/>
                          <a:pt x="10003017" y="1496479"/>
                        </a:cubicBezTo>
                        <a:cubicBezTo>
                          <a:pt x="10047474" y="1593042"/>
                          <a:pt x="9952874" y="1641542"/>
                          <a:pt x="10003017" y="1773605"/>
                        </a:cubicBezTo>
                        <a:cubicBezTo>
                          <a:pt x="10046505" y="1907351"/>
                          <a:pt x="9939165" y="1941388"/>
                          <a:pt x="10003017" y="2017476"/>
                        </a:cubicBezTo>
                        <a:cubicBezTo>
                          <a:pt x="10057375" y="2130648"/>
                          <a:pt x="9935296" y="2189742"/>
                          <a:pt x="10003017" y="2261347"/>
                        </a:cubicBezTo>
                        <a:cubicBezTo>
                          <a:pt x="10094972" y="2367885"/>
                          <a:pt x="9921777" y="2449345"/>
                          <a:pt x="10003017" y="2604983"/>
                        </a:cubicBezTo>
                        <a:cubicBezTo>
                          <a:pt x="10080588" y="2763046"/>
                          <a:pt x="9976851" y="2764297"/>
                          <a:pt x="10003017" y="2882109"/>
                        </a:cubicBezTo>
                        <a:cubicBezTo>
                          <a:pt x="10022645" y="3003681"/>
                          <a:pt x="9751952" y="3088850"/>
                          <a:pt x="10003017" y="3325511"/>
                        </a:cubicBezTo>
                        <a:cubicBezTo>
                          <a:pt x="9752509" y="3401477"/>
                          <a:pt x="9171726" y="3295625"/>
                          <a:pt x="8874104" y="3325511"/>
                        </a:cubicBezTo>
                        <a:cubicBezTo>
                          <a:pt x="8483747" y="3389464"/>
                          <a:pt x="8125996" y="3305530"/>
                          <a:pt x="7445102" y="3325511"/>
                        </a:cubicBezTo>
                        <a:cubicBezTo>
                          <a:pt x="6759937" y="3340060"/>
                          <a:pt x="6633246" y="3310160"/>
                          <a:pt x="6016100" y="3325511"/>
                        </a:cubicBezTo>
                        <a:cubicBezTo>
                          <a:pt x="5366404" y="3359674"/>
                          <a:pt x="5447177" y="3311134"/>
                          <a:pt x="4887188" y="3325511"/>
                        </a:cubicBezTo>
                        <a:cubicBezTo>
                          <a:pt x="4325397" y="3304990"/>
                          <a:pt x="3991449" y="3248577"/>
                          <a:pt x="3358156" y="3325511"/>
                        </a:cubicBezTo>
                        <a:cubicBezTo>
                          <a:pt x="2864774" y="3371860"/>
                          <a:pt x="2360947" y="3345776"/>
                          <a:pt x="1829121" y="3325511"/>
                        </a:cubicBezTo>
                        <a:cubicBezTo>
                          <a:pt x="1169691" y="3421721"/>
                          <a:pt x="842412" y="3375828"/>
                          <a:pt x="0" y="3325511"/>
                        </a:cubicBezTo>
                        <a:cubicBezTo>
                          <a:pt x="-25442" y="3156325"/>
                          <a:pt x="54182" y="3108960"/>
                          <a:pt x="0" y="2981874"/>
                        </a:cubicBezTo>
                        <a:cubicBezTo>
                          <a:pt x="-12532" y="2820635"/>
                          <a:pt x="160313" y="2720391"/>
                          <a:pt x="0" y="2638238"/>
                        </a:cubicBezTo>
                        <a:cubicBezTo>
                          <a:pt x="-135613" y="2514472"/>
                          <a:pt x="-1516" y="2442512"/>
                          <a:pt x="0" y="2327857"/>
                        </a:cubicBezTo>
                        <a:cubicBezTo>
                          <a:pt x="528" y="2223354"/>
                          <a:pt x="76075" y="2175403"/>
                          <a:pt x="0" y="2117241"/>
                        </a:cubicBezTo>
                        <a:cubicBezTo>
                          <a:pt x="-66808" y="2028928"/>
                          <a:pt x="77259" y="1970449"/>
                          <a:pt x="0" y="1939881"/>
                        </a:cubicBezTo>
                        <a:cubicBezTo>
                          <a:pt x="-53005" y="1883957"/>
                          <a:pt x="195630" y="1768313"/>
                          <a:pt x="0" y="1629500"/>
                        </a:cubicBezTo>
                        <a:cubicBezTo>
                          <a:pt x="-183488" y="1500243"/>
                          <a:pt x="88406" y="1474899"/>
                          <a:pt x="0" y="1452139"/>
                        </a:cubicBezTo>
                        <a:cubicBezTo>
                          <a:pt x="-98344" y="1371248"/>
                          <a:pt x="83998" y="1275081"/>
                          <a:pt x="0" y="1141758"/>
                        </a:cubicBezTo>
                        <a:cubicBezTo>
                          <a:pt x="-45635" y="990915"/>
                          <a:pt x="138677" y="952655"/>
                          <a:pt x="0" y="798122"/>
                        </a:cubicBezTo>
                        <a:cubicBezTo>
                          <a:pt x="-141575" y="646701"/>
                          <a:pt x="189403" y="496655"/>
                          <a:pt x="0" y="454486"/>
                        </a:cubicBezTo>
                        <a:cubicBezTo>
                          <a:pt x="-174398" y="387806"/>
                          <a:pt x="19879" y="330147"/>
                          <a:pt x="0" y="277125"/>
                        </a:cubicBezTo>
                        <a:cubicBezTo>
                          <a:pt x="-19690" y="195229"/>
                          <a:pt x="35057" y="102555"/>
                          <a:pt x="0" y="0"/>
                        </a:cubicBezTo>
                        <a:close/>
                      </a:path>
                      <a:path w="10003017" h="3325511" stroke="0" extrusionOk="0">
                        <a:moveTo>
                          <a:pt x="0" y="0"/>
                        </a:moveTo>
                        <a:cubicBezTo>
                          <a:pt x="340568" y="-14367"/>
                          <a:pt x="877478" y="-42827"/>
                          <a:pt x="1629062" y="0"/>
                        </a:cubicBezTo>
                        <a:cubicBezTo>
                          <a:pt x="2414009" y="91666"/>
                          <a:pt x="2886556" y="-13151"/>
                          <a:pt x="3158094" y="0"/>
                        </a:cubicBezTo>
                        <a:cubicBezTo>
                          <a:pt x="3537556" y="67626"/>
                          <a:pt x="3878989" y="18324"/>
                          <a:pt x="4287006" y="0"/>
                        </a:cubicBezTo>
                        <a:cubicBezTo>
                          <a:pt x="4772862" y="276"/>
                          <a:pt x="5041680" y="31044"/>
                          <a:pt x="5615980" y="0"/>
                        </a:cubicBezTo>
                        <a:cubicBezTo>
                          <a:pt x="6092340" y="-15835"/>
                          <a:pt x="6541025" y="-48700"/>
                          <a:pt x="6944952" y="0"/>
                        </a:cubicBezTo>
                        <a:cubicBezTo>
                          <a:pt x="7169799" y="27910"/>
                          <a:pt x="7799849" y="-33255"/>
                          <a:pt x="8373954" y="0"/>
                        </a:cubicBezTo>
                        <a:cubicBezTo>
                          <a:pt x="9006264" y="32916"/>
                          <a:pt x="9326308" y="-47046"/>
                          <a:pt x="10003017" y="0"/>
                        </a:cubicBezTo>
                        <a:cubicBezTo>
                          <a:pt x="10105357" y="92203"/>
                          <a:pt x="9908293" y="154213"/>
                          <a:pt x="10003017" y="243870"/>
                        </a:cubicBezTo>
                        <a:cubicBezTo>
                          <a:pt x="10097643" y="332386"/>
                          <a:pt x="9957977" y="398978"/>
                          <a:pt x="10003017" y="454486"/>
                        </a:cubicBezTo>
                        <a:cubicBezTo>
                          <a:pt x="10004422" y="520861"/>
                          <a:pt x="9932582" y="567645"/>
                          <a:pt x="10003017" y="665102"/>
                        </a:cubicBezTo>
                        <a:cubicBezTo>
                          <a:pt x="10077409" y="739127"/>
                          <a:pt x="9871107" y="872700"/>
                          <a:pt x="10003017" y="1008738"/>
                        </a:cubicBezTo>
                        <a:cubicBezTo>
                          <a:pt x="10107451" y="1141707"/>
                          <a:pt x="9964942" y="1097991"/>
                          <a:pt x="10003017" y="1186099"/>
                        </a:cubicBezTo>
                        <a:cubicBezTo>
                          <a:pt x="10069913" y="1271410"/>
                          <a:pt x="9859539" y="1415742"/>
                          <a:pt x="10003017" y="1529735"/>
                        </a:cubicBezTo>
                        <a:cubicBezTo>
                          <a:pt x="10125380" y="1678399"/>
                          <a:pt x="9998429" y="1635545"/>
                          <a:pt x="10003017" y="1707095"/>
                        </a:cubicBezTo>
                        <a:cubicBezTo>
                          <a:pt x="10041894" y="1804964"/>
                          <a:pt x="9894970" y="1894132"/>
                          <a:pt x="10003017" y="1984221"/>
                        </a:cubicBezTo>
                        <a:cubicBezTo>
                          <a:pt x="10098222" y="2081950"/>
                          <a:pt x="10013276" y="2137830"/>
                          <a:pt x="10003017" y="2194837"/>
                        </a:cubicBezTo>
                        <a:cubicBezTo>
                          <a:pt x="10024442" y="2241046"/>
                          <a:pt x="9894602" y="2421614"/>
                          <a:pt x="10003017" y="2538473"/>
                        </a:cubicBezTo>
                        <a:cubicBezTo>
                          <a:pt x="10076145" y="2595953"/>
                          <a:pt x="9859744" y="2668229"/>
                          <a:pt x="10003017" y="2882109"/>
                        </a:cubicBezTo>
                        <a:cubicBezTo>
                          <a:pt x="10182944" y="3014634"/>
                          <a:pt x="9766544" y="3197807"/>
                          <a:pt x="10003017" y="3325511"/>
                        </a:cubicBezTo>
                        <a:cubicBezTo>
                          <a:pt x="9432622" y="3396709"/>
                          <a:pt x="9228591" y="3281828"/>
                          <a:pt x="8473984" y="3325511"/>
                        </a:cubicBezTo>
                        <a:cubicBezTo>
                          <a:pt x="7713722" y="3347594"/>
                          <a:pt x="7682990" y="3318219"/>
                          <a:pt x="7345072" y="3325511"/>
                        </a:cubicBezTo>
                        <a:cubicBezTo>
                          <a:pt x="7068070" y="3263331"/>
                          <a:pt x="6649713" y="3304601"/>
                          <a:pt x="6116130" y="3325511"/>
                        </a:cubicBezTo>
                        <a:cubicBezTo>
                          <a:pt x="5612646" y="3331910"/>
                          <a:pt x="5251491" y="3306063"/>
                          <a:pt x="4787158" y="3325511"/>
                        </a:cubicBezTo>
                        <a:cubicBezTo>
                          <a:pt x="4425044" y="3264434"/>
                          <a:pt x="3895403" y="3314105"/>
                          <a:pt x="3458186" y="3325511"/>
                        </a:cubicBezTo>
                        <a:cubicBezTo>
                          <a:pt x="3016787" y="3424477"/>
                          <a:pt x="2691111" y="3281465"/>
                          <a:pt x="2229244" y="3325511"/>
                        </a:cubicBezTo>
                        <a:cubicBezTo>
                          <a:pt x="1730268" y="3352988"/>
                          <a:pt x="803911" y="3456341"/>
                          <a:pt x="0" y="3325511"/>
                        </a:cubicBezTo>
                        <a:cubicBezTo>
                          <a:pt x="3053" y="3237681"/>
                          <a:pt x="18015" y="3098115"/>
                          <a:pt x="0" y="3048385"/>
                        </a:cubicBezTo>
                        <a:cubicBezTo>
                          <a:pt x="-10215" y="2995902"/>
                          <a:pt x="152574" y="2844280"/>
                          <a:pt x="0" y="2738004"/>
                        </a:cubicBezTo>
                        <a:cubicBezTo>
                          <a:pt x="-198373" y="2602501"/>
                          <a:pt x="99271" y="2637351"/>
                          <a:pt x="0" y="2560643"/>
                        </a:cubicBezTo>
                        <a:cubicBezTo>
                          <a:pt x="-90409" y="2490344"/>
                          <a:pt x="136627" y="2475287"/>
                          <a:pt x="0" y="2383283"/>
                        </a:cubicBezTo>
                        <a:cubicBezTo>
                          <a:pt x="-111806" y="2317321"/>
                          <a:pt x="129194" y="2150661"/>
                          <a:pt x="0" y="2039646"/>
                        </a:cubicBezTo>
                        <a:cubicBezTo>
                          <a:pt x="-148883" y="1958957"/>
                          <a:pt x="37873" y="1916015"/>
                          <a:pt x="0" y="1862286"/>
                        </a:cubicBezTo>
                        <a:cubicBezTo>
                          <a:pt x="-59191" y="1811387"/>
                          <a:pt x="54074" y="1707454"/>
                          <a:pt x="0" y="1651670"/>
                        </a:cubicBezTo>
                        <a:cubicBezTo>
                          <a:pt x="-53353" y="1588723"/>
                          <a:pt x="59514" y="1416469"/>
                          <a:pt x="0" y="1308034"/>
                        </a:cubicBezTo>
                        <a:cubicBezTo>
                          <a:pt x="-96346" y="1173102"/>
                          <a:pt x="23525" y="1139326"/>
                          <a:pt x="0" y="1064163"/>
                        </a:cubicBezTo>
                        <a:cubicBezTo>
                          <a:pt x="-18466" y="979235"/>
                          <a:pt x="1311" y="892955"/>
                          <a:pt x="0" y="787037"/>
                        </a:cubicBezTo>
                        <a:cubicBezTo>
                          <a:pt x="-23467" y="679202"/>
                          <a:pt x="94811" y="626246"/>
                          <a:pt x="0" y="543167"/>
                        </a:cubicBezTo>
                        <a:cubicBezTo>
                          <a:pt x="-85048" y="488821"/>
                          <a:pt x="10803" y="431149"/>
                          <a:pt x="0" y="365806"/>
                        </a:cubicBezTo>
                        <a:cubicBezTo>
                          <a:pt x="9965" y="356483"/>
                          <a:pt x="165732" y="68123"/>
                          <a:pt x="0" y="0"/>
                        </a:cubicBezTo>
                        <a:close/>
                      </a:path>
                      <a:path w="10003017" h="3325511" fill="none" stroke="0" extrusionOk="0">
                        <a:moveTo>
                          <a:pt x="0" y="0"/>
                        </a:moveTo>
                        <a:cubicBezTo>
                          <a:pt x="381708" y="-27139"/>
                          <a:pt x="697606" y="-35169"/>
                          <a:pt x="1529032" y="0"/>
                        </a:cubicBezTo>
                        <a:cubicBezTo>
                          <a:pt x="2334048" y="-15218"/>
                          <a:pt x="2507141" y="-5768"/>
                          <a:pt x="3158094" y="0"/>
                        </a:cubicBezTo>
                        <a:cubicBezTo>
                          <a:pt x="3830336" y="3156"/>
                          <a:pt x="4123472" y="-8752"/>
                          <a:pt x="4387036" y="0"/>
                        </a:cubicBezTo>
                        <a:cubicBezTo>
                          <a:pt x="4691599" y="8629"/>
                          <a:pt x="5217239" y="-4821"/>
                          <a:pt x="5515948" y="0"/>
                        </a:cubicBezTo>
                        <a:cubicBezTo>
                          <a:pt x="5856774" y="26692"/>
                          <a:pt x="6430377" y="83837"/>
                          <a:pt x="7145012" y="0"/>
                        </a:cubicBezTo>
                        <a:cubicBezTo>
                          <a:pt x="7807916" y="-7757"/>
                          <a:pt x="8057614" y="18344"/>
                          <a:pt x="8473984" y="0"/>
                        </a:cubicBezTo>
                        <a:cubicBezTo>
                          <a:pt x="8769482" y="-72632"/>
                          <a:pt x="9392733" y="75257"/>
                          <a:pt x="10003017" y="0"/>
                        </a:cubicBezTo>
                        <a:cubicBezTo>
                          <a:pt x="10065787" y="100632"/>
                          <a:pt x="9931145" y="116177"/>
                          <a:pt x="10003017" y="177360"/>
                        </a:cubicBezTo>
                        <a:cubicBezTo>
                          <a:pt x="10064021" y="218671"/>
                          <a:pt x="9970570" y="332830"/>
                          <a:pt x="10003017" y="454486"/>
                        </a:cubicBezTo>
                        <a:cubicBezTo>
                          <a:pt x="10020991" y="584807"/>
                          <a:pt x="9952781" y="590171"/>
                          <a:pt x="10003017" y="631846"/>
                        </a:cubicBezTo>
                        <a:cubicBezTo>
                          <a:pt x="10060718" y="691820"/>
                          <a:pt x="9916559" y="848432"/>
                          <a:pt x="10003017" y="942227"/>
                        </a:cubicBezTo>
                        <a:cubicBezTo>
                          <a:pt x="10082942" y="1043529"/>
                          <a:pt x="9993523" y="1106349"/>
                          <a:pt x="10003017" y="1219354"/>
                        </a:cubicBezTo>
                        <a:cubicBezTo>
                          <a:pt x="10015089" y="1353050"/>
                          <a:pt x="9940881" y="1420955"/>
                          <a:pt x="10003017" y="1496479"/>
                        </a:cubicBezTo>
                        <a:cubicBezTo>
                          <a:pt x="10037854" y="1595571"/>
                          <a:pt x="9953475" y="1674771"/>
                          <a:pt x="10003017" y="1773605"/>
                        </a:cubicBezTo>
                        <a:cubicBezTo>
                          <a:pt x="10065699" y="1890175"/>
                          <a:pt x="9947517" y="1890215"/>
                          <a:pt x="10003017" y="2017476"/>
                        </a:cubicBezTo>
                        <a:cubicBezTo>
                          <a:pt x="10051525" y="2148421"/>
                          <a:pt x="9911135" y="2191839"/>
                          <a:pt x="10003017" y="2261347"/>
                        </a:cubicBezTo>
                        <a:cubicBezTo>
                          <a:pt x="10081481" y="2377323"/>
                          <a:pt x="9883841" y="2420566"/>
                          <a:pt x="10003017" y="2604983"/>
                        </a:cubicBezTo>
                        <a:cubicBezTo>
                          <a:pt x="10095863" y="2753049"/>
                          <a:pt x="9960201" y="2784082"/>
                          <a:pt x="10003017" y="2882109"/>
                        </a:cubicBezTo>
                        <a:cubicBezTo>
                          <a:pt x="10030547" y="2972670"/>
                          <a:pt x="9791394" y="3066991"/>
                          <a:pt x="10003017" y="3325511"/>
                        </a:cubicBezTo>
                        <a:cubicBezTo>
                          <a:pt x="9689286" y="3372027"/>
                          <a:pt x="9192986" y="3356490"/>
                          <a:pt x="8874104" y="3325511"/>
                        </a:cubicBezTo>
                        <a:cubicBezTo>
                          <a:pt x="8568315" y="3318688"/>
                          <a:pt x="8017740" y="3298066"/>
                          <a:pt x="7445102" y="3325511"/>
                        </a:cubicBezTo>
                        <a:cubicBezTo>
                          <a:pt x="6784221" y="3339680"/>
                          <a:pt x="6672187" y="3310214"/>
                          <a:pt x="6016100" y="3325511"/>
                        </a:cubicBezTo>
                        <a:cubicBezTo>
                          <a:pt x="5378693" y="3335349"/>
                          <a:pt x="5448236" y="3308700"/>
                          <a:pt x="4887188" y="3325511"/>
                        </a:cubicBezTo>
                        <a:cubicBezTo>
                          <a:pt x="4425428" y="3455908"/>
                          <a:pt x="3718787" y="3267871"/>
                          <a:pt x="3358156" y="3325511"/>
                        </a:cubicBezTo>
                        <a:cubicBezTo>
                          <a:pt x="2847251" y="3331496"/>
                          <a:pt x="2488954" y="3290294"/>
                          <a:pt x="1829121" y="3325511"/>
                        </a:cubicBezTo>
                        <a:cubicBezTo>
                          <a:pt x="1270098" y="3271274"/>
                          <a:pt x="773815" y="3376573"/>
                          <a:pt x="0" y="3325511"/>
                        </a:cubicBezTo>
                        <a:cubicBezTo>
                          <a:pt x="-25949" y="3180706"/>
                          <a:pt x="43140" y="3104141"/>
                          <a:pt x="0" y="2981874"/>
                        </a:cubicBezTo>
                        <a:cubicBezTo>
                          <a:pt x="-38306" y="2880475"/>
                          <a:pt x="135430" y="2778042"/>
                          <a:pt x="0" y="2638238"/>
                        </a:cubicBezTo>
                        <a:cubicBezTo>
                          <a:pt x="-167753" y="2513610"/>
                          <a:pt x="21755" y="2412341"/>
                          <a:pt x="0" y="2327857"/>
                        </a:cubicBezTo>
                        <a:cubicBezTo>
                          <a:pt x="-3517" y="2234149"/>
                          <a:pt x="50984" y="2165336"/>
                          <a:pt x="0" y="2117241"/>
                        </a:cubicBezTo>
                        <a:cubicBezTo>
                          <a:pt x="-66838" y="2055168"/>
                          <a:pt x="78756" y="1982058"/>
                          <a:pt x="0" y="1939881"/>
                        </a:cubicBezTo>
                        <a:cubicBezTo>
                          <a:pt x="-82771" y="1919006"/>
                          <a:pt x="175335" y="1748950"/>
                          <a:pt x="0" y="1629500"/>
                        </a:cubicBezTo>
                        <a:cubicBezTo>
                          <a:pt x="-201846" y="1516533"/>
                          <a:pt x="63722" y="1488599"/>
                          <a:pt x="0" y="1452139"/>
                        </a:cubicBezTo>
                        <a:cubicBezTo>
                          <a:pt x="-104826" y="1411195"/>
                          <a:pt x="59275" y="1283645"/>
                          <a:pt x="0" y="1141758"/>
                        </a:cubicBezTo>
                        <a:cubicBezTo>
                          <a:pt x="-44565" y="982659"/>
                          <a:pt x="118243" y="897659"/>
                          <a:pt x="0" y="798122"/>
                        </a:cubicBezTo>
                        <a:cubicBezTo>
                          <a:pt x="-162634" y="729383"/>
                          <a:pt x="203218" y="554350"/>
                          <a:pt x="0" y="454486"/>
                        </a:cubicBezTo>
                        <a:cubicBezTo>
                          <a:pt x="-172272" y="402864"/>
                          <a:pt x="10527" y="345113"/>
                          <a:pt x="0" y="277125"/>
                        </a:cubicBezTo>
                        <a:cubicBezTo>
                          <a:pt x="-32560" y="215435"/>
                          <a:pt x="59687" y="109545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ôi nhà hình chữ nhật có kích thước như sau: dài 8m, rộng 5m, cao 3m. Cửa ra vào hình chữ nhật, cửa sổ hình thoi, mái tôn có kích thước như hình vẽ</a:t>
            </a:r>
          </a:p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 Vẽ lại sơ đồ ngôi nhà theo kích thước các cạnh đã cho (đơn vị cm )</a:t>
            </a:r>
          </a:p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Tính diện tích gạch lát nền của ngôi nhà, diện tích các cửa, diện tích tôn cần dùng để lợp mái nhà ( biết 2 mái có diện tích bằng nhau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07184"/>
            <a:ext cx="1660412" cy="1322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9132" y="3438611"/>
            <a:ext cx="4927657" cy="3011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748083" y="3438611"/>
            <a:ext cx="5443917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HƠ BÌNH HÀNH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 hành diện tích tính sao</a:t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 cao nhân đáy ra liền khó chi.</a:t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 vi thì cần những gì</a:t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 kề cộng lại ta thời nhân hai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5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3352800" y="115669"/>
            <a:ext cx="5867400" cy="646331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0" y="985371"/>
                <a:ext cx="12192000" cy="4524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Xem lại các bài tập đã làm trong tiết học.</a:t>
                </a:r>
              </a:p>
              <a:p>
                <a:pPr algn="just"/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Học thuộc: Dấu hiệu nhận biết hình bình hành; công thức tính chu vi, diện tích hình bình hành.</a:t>
                </a:r>
                <a:endParaRPr lang="vi-VN" sz="3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tập: Một mảnh đất hình bình hành có cạnh đáy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7 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Người ta thu hẹp lại mảnh đất do bằng việc cắt giảm đáy của hình bình hành này khoảng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hình bình hành mới có diện tích nhỏ hơn mảnh đất ban đầu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5 </m:t>
                    </m:r>
                    <m:sSup>
                      <m:sSupPr>
                        <m:ctrlP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diện tích mảnh đất hình bình hành ban đầu. </a:t>
                </a:r>
              </a:p>
              <a:p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tập 3 SGK Trang 104, bài tập trong SBT.</a:t>
                </a:r>
              </a:p>
              <a:p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huẩn bị bài sau: Hình thang cân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85371"/>
                <a:ext cx="12192000" cy="4524315"/>
              </a:xfrm>
              <a:prstGeom prst="rect">
                <a:avLst/>
              </a:prstGeom>
              <a:blipFill rotWithShape="0">
                <a:blip r:embed="rId3"/>
                <a:stretch>
                  <a:fillRect l="-1250" t="-1887" r="-1250" b="-33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79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90832"/>
            <a:ext cx="12191999" cy="423836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T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H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 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N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308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76199" y="244542"/>
            <a:ext cx="5949767" cy="3370580"/>
            <a:chOff x="603957" y="636968"/>
            <a:chExt cx="4625191" cy="2866345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603957" y="636968"/>
              <a:ext cx="3494916" cy="243166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36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 tả được các yếu tố cơ bản về cạnh,  góc, đường chéo của hình. Nhận biết được hình bình hành.</a:t>
              </a:r>
              <a:endParaRPr lang="en-US" sz="3600" dirty="0">
                <a:solidFill>
                  <a:srgbClr val="1306BA"/>
                </a:solidFill>
                <a:latin typeface="+mj-lt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-1" y="3962399"/>
            <a:ext cx="6025967" cy="2783245"/>
            <a:chOff x="457199" y="3694973"/>
            <a:chExt cx="4535121" cy="252606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2288"/>
            <a:stretch/>
          </p:blipFill>
          <p:spPr>
            <a:xfrm>
              <a:off x="3379586" y="3764132"/>
              <a:ext cx="1612734" cy="2456901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457199" y="3694973"/>
              <a:ext cx="3228042" cy="2526060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,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6397198" y="0"/>
            <a:ext cx="5794801" cy="3615122"/>
            <a:chOff x="5453504" y="405230"/>
            <a:chExt cx="5718310" cy="425096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-1291" t="4685" r="68645" b="-4685"/>
            <a:stretch/>
          </p:blipFill>
          <p:spPr>
            <a:xfrm>
              <a:off x="5453504" y="716999"/>
              <a:ext cx="2182005" cy="3939191"/>
            </a:xfrm>
            <a:prstGeom prst="rect">
              <a:avLst/>
            </a:prstGeom>
          </p:spPr>
        </p:pic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6792499" y="405230"/>
              <a:ext cx="4379315" cy="3649904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ận dụng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ớ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128824" y="3505200"/>
            <a:ext cx="6063176" cy="3352800"/>
            <a:chOff x="5597863" y="4275908"/>
            <a:chExt cx="4415113" cy="190606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76202"/>
            <a:stretch/>
          </p:blipFill>
          <p:spPr>
            <a:xfrm>
              <a:off x="5597863" y="4275908"/>
              <a:ext cx="1307229" cy="1906064"/>
            </a:xfrm>
            <a:prstGeom prst="rect">
              <a:avLst/>
            </a:prstGeom>
          </p:spPr>
        </p:pic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905092" y="4795744"/>
              <a:ext cx="3107884" cy="1386227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ải được một số bài tập có nội dung gắn với thực tiễn.</a:t>
              </a:r>
              <a:endPara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392065" y="2941644"/>
            <a:ext cx="3160715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ÌNH HÀNH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)</a:t>
            </a:r>
          </a:p>
        </p:txBody>
      </p:sp>
    </p:spTree>
    <p:extLst>
      <p:ext uri="{BB962C8B-B14F-4D97-AF65-F5344CB8AC3E}">
        <p14:creationId xmlns:p14="http://schemas.microsoft.com/office/powerpoint/2010/main" val="398667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t="12169" r="-1" b="12168"/>
          <a:stretch/>
        </p:blipFill>
        <p:spPr>
          <a:xfrm>
            <a:off x="3581400" y="-4"/>
            <a:ext cx="86106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t="31562" b="3023"/>
          <a:stretch/>
        </p:blipFill>
        <p:spPr>
          <a:xfrm>
            <a:off x="3480868" y="3694368"/>
            <a:ext cx="8711132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835492"/>
            <a:ext cx="8763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4181474" y="3836187"/>
            <a:ext cx="7705725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402891" y="782975"/>
            <a:ext cx="4114804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341362">
            <a:off x="-329407" y="1548770"/>
            <a:ext cx="3476514" cy="59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572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47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4241" y="0"/>
            <a:ext cx="12191999" cy="68581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5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40515" y="195247"/>
            <a:ext cx="11251485" cy="830997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 </a:t>
            </a:r>
            <a:r>
              <a:rPr lang="en-US" sz="4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spc="0" dirty="0" err="1">
                <a:ln w="0"/>
                <a:solidFill>
                  <a:srgbClr val="FFFF00"/>
                </a:solidFill>
                <a:latin typeface="Road Rage" pitchFamily="50" charset="0"/>
              </a:rPr>
              <a:t>cứu</a:t>
            </a:r>
            <a:r>
              <a:rPr lang="en-US" sz="4800" b="1" cap="none" spc="0" dirty="0">
                <a:ln w="0"/>
                <a:solidFill>
                  <a:srgbClr val="FFFF00"/>
                </a:solidFill>
                <a:latin typeface="Road Rage" pitchFamily="50" charset="0"/>
              </a:rPr>
              <a:t> </a:t>
            </a:r>
            <a:r>
              <a:rPr lang="en-US" sz="4800" b="1" cap="none" spc="0" dirty="0" err="1">
                <a:ln w="0"/>
                <a:solidFill>
                  <a:srgbClr val="FFFF00"/>
                </a:solidFill>
                <a:latin typeface="Road Rage" pitchFamily="50" charset="0"/>
              </a:rPr>
              <a:t>miền</a:t>
            </a:r>
            <a:r>
              <a:rPr lang="en-US" sz="4800" b="1" cap="none" spc="0" dirty="0">
                <a:ln w="0"/>
                <a:solidFill>
                  <a:srgbClr val="FFFF00"/>
                </a:solidFill>
                <a:latin typeface="Road Rage" pitchFamily="50" charset="0"/>
              </a:rPr>
              <a:t> </a:t>
            </a:r>
            <a:r>
              <a:rPr lang="en-US" sz="4800" b="1" cap="none" spc="0" dirty="0" err="1">
                <a:ln w="0"/>
                <a:solidFill>
                  <a:srgbClr val="FFFF00"/>
                </a:solidFill>
                <a:latin typeface="Road Rage" pitchFamily="50" charset="0"/>
              </a:rPr>
              <a:t>Trung</a:t>
            </a:r>
            <a:endParaRPr lang="en-US" sz="4800" b="1" cap="none" spc="0" dirty="0">
              <a:ln w="0"/>
              <a:solidFill>
                <a:srgbClr val="FFFF00"/>
              </a:solidFill>
              <a:latin typeface="Road Rage" pitchFamily="50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26484"/>
            <a:ext cx="5593709" cy="372913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1189956" y="1118577"/>
            <a:ext cx="10385946" cy="3613018"/>
          </a:xfrm>
          <a:prstGeom prst="round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6" name="Rectangle 5">
            <a:hlinkClick r:id="rId7" action="ppaction://hlinksldjump"/>
          </p:cNvPr>
          <p:cNvSpPr/>
          <p:nvPr/>
        </p:nvSpPr>
        <p:spPr>
          <a:xfrm>
            <a:off x="5479576" y="1100079"/>
            <a:ext cx="1582057" cy="769257"/>
          </a:xfrm>
          <a:prstGeom prst="rect">
            <a:avLst/>
          </a:prstGeom>
          <a:solidFill>
            <a:srgbClr val="F67E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dkEdge">
            <a:bevelT w="88900" h="304800"/>
            <a:bevelB w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.VnArabia" panose="020B7200000000000000" pitchFamily="34" charset="0"/>
              </a:rPr>
              <a:t>Play </a:t>
            </a:r>
          </a:p>
        </p:txBody>
      </p:sp>
      <p:pic>
        <p:nvPicPr>
          <p:cNvPr id="13" name="Cag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522224" y="-952500"/>
            <a:ext cx="609600" cy="609600"/>
          </a:xfrm>
          <a:prstGeom prst="rect">
            <a:avLst/>
          </a:prstGeom>
        </p:spPr>
      </p:pic>
      <p:sp>
        <p:nvSpPr>
          <p:cNvPr id="10" name="Sun 9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0" y="-12456"/>
            <a:ext cx="888274" cy="10387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45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02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.00924 0 " pathEditMode="relative" rAng="0" ptsTypes="AA">
                                      <p:cBhvr>
                                        <p:cTn id="8" dur="7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456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0 L -1 0 " pathEditMode="relative" rAng="0" ptsTypes="AA">
                                      <p:cBhvr>
                                        <p:cTn id="10" dur="7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96022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96522"/>
                            </p:stCondLst>
                            <p:childTnLst>
                              <p:par>
                                <p:cTn id="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0" animBg="1"/>
      <p:bldP spid="11" grpId="0" animBg="1"/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004" b="98946" l="547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58" t="40158"/>
          <a:stretch/>
        </p:blipFill>
        <p:spPr>
          <a:xfrm flipH="1">
            <a:off x="2284409" y="3181349"/>
            <a:ext cx="1714932" cy="2383711"/>
          </a:xfrm>
          <a:prstGeom prst="rect">
            <a:avLst/>
          </a:prstGeom>
        </p:spPr>
      </p:pic>
      <p:pic>
        <p:nvPicPr>
          <p:cNvPr id="6" name="rác 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222" b="37500"/>
          <a:stretch/>
        </p:blipFill>
        <p:spPr>
          <a:xfrm>
            <a:off x="6246228" y="3706454"/>
            <a:ext cx="1109662" cy="1333500"/>
          </a:xfrm>
          <a:prstGeom prst="rect">
            <a:avLst/>
          </a:prstGeom>
        </p:spPr>
      </p:pic>
      <p:pic>
        <p:nvPicPr>
          <p:cNvPr id="7" name="rác 4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445" t="60715" r="7777" b="3571"/>
          <a:stretch/>
        </p:blipFill>
        <p:spPr>
          <a:xfrm>
            <a:off x="8598045" y="4649621"/>
            <a:ext cx="895350" cy="762000"/>
          </a:xfrm>
          <a:prstGeom prst="rect">
            <a:avLst/>
          </a:prstGeom>
        </p:spPr>
      </p:pic>
      <p:pic>
        <p:nvPicPr>
          <p:cNvPr id="9" name="rác 5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15" t="3571" r="64252" b="61607"/>
          <a:stretch/>
        </p:blipFill>
        <p:spPr>
          <a:xfrm rot="18868462">
            <a:off x="7070350" y="2896739"/>
            <a:ext cx="913163" cy="1080441"/>
          </a:xfrm>
          <a:prstGeom prst="rect">
            <a:avLst/>
          </a:prstGeom>
        </p:spPr>
      </p:pic>
      <p:pic>
        <p:nvPicPr>
          <p:cNvPr id="10" name="rác 3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0045" r="49111"/>
          <a:stretch/>
        </p:blipFill>
        <p:spPr>
          <a:xfrm rot="19014282">
            <a:off x="6952399" y="5509725"/>
            <a:ext cx="1090614" cy="1279193"/>
          </a:xfrm>
          <a:prstGeom prst="rect">
            <a:avLst/>
          </a:prstGeom>
        </p:spPr>
      </p:pic>
      <p:pic>
        <p:nvPicPr>
          <p:cNvPr id="14" name="rác 1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54755" b="89914" l="9744" r="4856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579" t="52882" r="53514" b="-5331"/>
          <a:stretch/>
        </p:blipFill>
        <p:spPr>
          <a:xfrm>
            <a:off x="3937193" y="5241619"/>
            <a:ext cx="1962150" cy="17335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52341" b="94705" l="6855" r="61694">
                        <a14:foregroundMark x1="15323" y1="60099" x2="14516" y2="85714"/>
                        <a14:foregroundMark x1="52419" y1="56158" x2="52419" y2="65025"/>
                        <a14:foregroundMark x1="47581" y1="80788" x2="48387" y2="89655"/>
                        <a14:foregroundMark x1="44355" y1="90640" x2="55645" y2="916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7045" r="31451"/>
          <a:stretch/>
        </p:blipFill>
        <p:spPr>
          <a:xfrm>
            <a:off x="8595567" y="2381550"/>
            <a:ext cx="3643263" cy="211081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5000" l="9963" r="90160">
                        <a14:foregroundMark x1="65560" y1="44839" x2="68881" y2="55645"/>
                        <a14:foregroundMark x1="75892" y1="41935" x2="75646" y2="51935"/>
                        <a14:backgroundMark x1="63592" y1="51129" x2="62485" y2="14677"/>
                        <a14:backgroundMark x1="64822" y1="33710" x2="83272" y2="22258"/>
                        <a14:backgroundMark x1="49692" y1="12903" x2="55720" y2="26452"/>
                        <a14:backgroundMark x1="16851" y1="30000" x2="48093" y2="64516"/>
                        <a14:backgroundMark x1="54736" y1="25645" x2="25461" y2="63065"/>
                        <a14:backgroundMark x1="68143" y1="39355" x2="77122" y2="29032"/>
                        <a14:backgroundMark x1="76261" y1="30806" x2="86716" y2="39677"/>
                        <a14:backgroundMark x1="79336" y1="35161" x2="79336" y2="41774"/>
                        <a14:backgroundMark x1="70480" y1="37581" x2="70357" y2="4516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986" t="35833" r="13678" b="4959"/>
          <a:stretch/>
        </p:blipFill>
        <p:spPr>
          <a:xfrm>
            <a:off x="228600" y="4133850"/>
            <a:ext cx="1547176" cy="255554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98319" l="188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9080" y="4431585"/>
            <a:ext cx="2019300" cy="22669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89451" l="43249" r="95992">
                        <a14:foregroundMark x1="48312" y1="41561" x2="54641" y2="47890"/>
                        <a14:foregroundMark x1="55907" y1="50422" x2="63924" y2="44937"/>
                        <a14:foregroundMark x1="75316" y1="45781" x2="91350" y2="61814"/>
                        <a14:foregroundMark x1="71519" y1="43249" x2="70675" y2="46624"/>
                        <a14:foregroundMark x1="47046" y1="41561" x2="46203" y2="43671"/>
                        <a14:foregroundMark x1="68143" y1="43249" x2="68987" y2="4029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092" t="1476" r="5275" b="9494"/>
          <a:stretch/>
        </p:blipFill>
        <p:spPr>
          <a:xfrm>
            <a:off x="3758491" y="3267075"/>
            <a:ext cx="1074210" cy="1888819"/>
          </a:xfrm>
          <a:prstGeom prst="rect">
            <a:avLst/>
          </a:prstGeom>
        </p:spPr>
      </p:pic>
      <p:sp>
        <p:nvSpPr>
          <p:cNvPr id="16" name="Oval 15">
            <a:hlinkClick r:id="rId20" action="ppaction://hlinksldjump"/>
          </p:cNvPr>
          <p:cNvSpPr/>
          <p:nvPr/>
        </p:nvSpPr>
        <p:spPr>
          <a:xfrm>
            <a:off x="6368059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7" name="Oval 16">
            <a:hlinkClick r:id="rId21" action="ppaction://hlinksldjump"/>
          </p:cNvPr>
          <p:cNvSpPr/>
          <p:nvPr/>
        </p:nvSpPr>
        <p:spPr>
          <a:xfrm>
            <a:off x="7528992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9" name="Oval 18">
            <a:hlinkClick r:id="rId22" action="ppaction://hlinksldjump"/>
          </p:cNvPr>
          <p:cNvSpPr/>
          <p:nvPr/>
        </p:nvSpPr>
        <p:spPr>
          <a:xfrm>
            <a:off x="8689925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Oval 19">
            <a:hlinkClick r:id="rId22" action="ppaction://hlinksldjump"/>
          </p:cNvPr>
          <p:cNvSpPr/>
          <p:nvPr/>
        </p:nvSpPr>
        <p:spPr>
          <a:xfrm>
            <a:off x="9826441" y="201654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1" name="Oval 20">
            <a:hlinkClick r:id="rId23" action="ppaction://hlinksldjump"/>
          </p:cNvPr>
          <p:cNvSpPr/>
          <p:nvPr/>
        </p:nvSpPr>
        <p:spPr>
          <a:xfrm>
            <a:off x="10962958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5</a:t>
            </a:r>
          </a:p>
        </p:txBody>
      </p:sp>
      <p:pic>
        <p:nvPicPr>
          <p:cNvPr id="22" name="Cag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5522224" y="-952500"/>
            <a:ext cx="609600" cy="609600"/>
          </a:xfrm>
          <a:prstGeom prst="rect">
            <a:avLst/>
          </a:prstGeom>
        </p:spPr>
      </p:pic>
      <p:sp>
        <p:nvSpPr>
          <p:cNvPr id="23" name="Cloud Callout 11">
            <a:extLst>
              <a:ext uri="{FF2B5EF4-FFF2-40B4-BE49-F238E27FC236}">
                <a16:creationId xmlns:a16="http://schemas.microsoft.com/office/drawing/2014/main" id="{3AEB114C-9140-4337-9AF0-5DB8769A33FE}"/>
              </a:ext>
            </a:extLst>
          </p:cNvPr>
          <p:cNvSpPr/>
          <p:nvPr/>
        </p:nvSpPr>
        <p:spPr bwMode="auto">
          <a:xfrm>
            <a:off x="54161" y="0"/>
            <a:ext cx="5925698" cy="1946584"/>
          </a:xfrm>
          <a:prstGeom prst="cloudCallout">
            <a:avLst>
              <a:gd name="adj1" fmla="val 20833"/>
              <a:gd name="adj2" fmla="val 83049"/>
            </a:avLst>
          </a:prstGeom>
          <a:solidFill>
            <a:srgbClr val="FFC000"/>
          </a:solidFill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 rtlCol="0" anchor="ctr"/>
          <a:lstStyle/>
          <a:p>
            <a:pPr algn="ctr"/>
            <a:r>
              <a:rPr lang="vi-VN" sz="3200" dirty="0">
                <a:ln w="12700" cmpd="sng">
                  <a:solidFill>
                    <a:srgbClr val="3333FF"/>
                  </a:solidFill>
                  <a:prstDash val="solid"/>
                </a:ln>
                <a:solidFill>
                  <a:srgbClr val="0000CC"/>
                </a:solidFill>
                <a:latin typeface="+mj-lt"/>
              </a:rPr>
              <a:t>Hãy cùng xử lý rác bằng cách vượt qua 05 câu hỏi nhé!</a:t>
            </a:r>
          </a:p>
        </p:txBody>
      </p:sp>
    </p:spTree>
    <p:extLst>
      <p:ext uri="{BB962C8B-B14F-4D97-AF65-F5344CB8AC3E}">
        <p14:creationId xmlns:p14="http://schemas.microsoft.com/office/powerpoint/2010/main" val="304732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02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7.40741E-7 L -0.10222 -0.21273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17" y="-10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48148E-6 L -0.26875 0.04028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38" y="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59259E-6 L -0.32044 0.17685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9" y="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4.81481E-6 L 0.17213 0.0817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96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96 0.00371 L -0.76185 0.01922 " pathEditMode="relative" rAng="0" ptsTypes="AA">
                                      <p:cBhvr>
                                        <p:cTn id="83" dur="6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41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2.22222E-6 L -0.32578 -0.21852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9" y="-10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0" grpId="0" animBg="1"/>
      <p:bldP spid="21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322785" y="4438620"/>
            <a:ext cx="288733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4800" b="1" i="0" u="none" strike="noStrike" kern="1200" cap="none" spc="0" normalizeH="0" baseline="0" noProof="0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4800" b="1" i="0" u="none" strike="noStrike" kern="1200" cap="none" spc="0" normalizeH="0" baseline="0" noProof="0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D</a:t>
            </a:r>
          </a:p>
        </p:txBody>
      </p:sp>
      <p:sp>
        <p:nvSpPr>
          <p:cNvPr id="9" name="Rectangle 8"/>
          <p:cNvSpPr/>
          <p:nvPr/>
        </p:nvSpPr>
        <p:spPr>
          <a:xfrm>
            <a:off x="6348385" y="1564827"/>
            <a:ext cx="184730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3" name="Picture 12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158447" y="1564827"/>
            <a:ext cx="4290342" cy="3658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6846407" y="3669965"/>
            <a:ext cx="498819" cy="2789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793666" y="2201856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279162" y="2168739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729676" y="3770172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4980" y="1248017"/>
            <a:ext cx="6337059" cy="280111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buAutoNum type="alphaUcPeriod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CD; BC = AD</a:t>
            </a:r>
          </a:p>
          <a:p>
            <a:pPr marL="514350" indent="-514350" algn="just">
              <a:buAutoNum type="alphaUcPeriod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// CD ; BC // AD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3140"/>
              </p:ext>
            </p:extLst>
          </p:nvPr>
        </p:nvGraphicFramePr>
        <p:xfrm>
          <a:off x="1413875" y="2814340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95000" progId="Equation.DSMT4">
                  <p:embed/>
                </p:oleObj>
              </mc:Choice>
              <mc:Fallback>
                <p:oleObj name="Equation" r:id="rId10" imgW="1002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3875" y="2814340"/>
                        <a:ext cx="1003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07557"/>
              </p:ext>
            </p:extLst>
          </p:nvPr>
        </p:nvGraphicFramePr>
        <p:xfrm>
          <a:off x="2992097" y="282704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482400" progId="Equation.DSMT4">
                  <p:embed/>
                </p:oleObj>
              </mc:Choice>
              <mc:Fallback>
                <p:oleObj name="Equation" r:id="rId13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92097" y="2827040"/>
                        <a:ext cx="990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2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9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</a:p>
        </p:txBody>
      </p:sp>
      <p:sp>
        <p:nvSpPr>
          <p:cNvPr id="8" name="Rectangle 7"/>
          <p:cNvSpPr/>
          <p:nvPr/>
        </p:nvSpPr>
        <p:spPr>
          <a:xfrm>
            <a:off x="4718355" y="4694308"/>
            <a:ext cx="232627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D 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85518" y="1377863"/>
            <a:ext cx="9578689" cy="331644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n cụm từ thích hợp vào chỗ trống: “Tứ gi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bình hà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…….CD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Vuông góc                         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Cắt nhau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Giống nhau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Song song</a:t>
            </a:r>
          </a:p>
        </p:txBody>
      </p:sp>
    </p:spTree>
    <p:extLst>
      <p:ext uri="{BB962C8B-B14F-4D97-AF65-F5344CB8AC3E}">
        <p14:creationId xmlns:p14="http://schemas.microsoft.com/office/powerpoint/2010/main" val="138829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</TotalTime>
  <Words>1557</Words>
  <Application>Microsoft Office PowerPoint</Application>
  <PresentationFormat>Widescreen</PresentationFormat>
  <Paragraphs>194</Paragraphs>
  <Slides>25</Slides>
  <Notes>5</Notes>
  <HiddenSlides>0</HiddenSlides>
  <MMClips>8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.VnArabia</vt:lpstr>
      <vt:lpstr>.VnTimeH</vt:lpstr>
      <vt:lpstr>Arial</vt:lpstr>
      <vt:lpstr>Calibri</vt:lpstr>
      <vt:lpstr>Calibri Light</vt:lpstr>
      <vt:lpstr>Cambria Math</vt:lpstr>
      <vt:lpstr>Road Rage</vt:lpstr>
      <vt:lpstr>Times New Roman</vt:lpstr>
      <vt:lpstr>Tw Cen MT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86</cp:revision>
  <dcterms:created xsi:type="dcterms:W3CDTF">2020-10-16T09:22:06Z</dcterms:created>
  <dcterms:modified xsi:type="dcterms:W3CDTF">2021-08-24T15:53:00Z</dcterms:modified>
</cp:coreProperties>
</file>